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369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8" r:id="rId50"/>
    <p:sldId id="309" r:id="rId51"/>
    <p:sldId id="307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8" r:id="rId69"/>
    <p:sldId id="326" r:id="rId70"/>
    <p:sldId id="327" r:id="rId71"/>
    <p:sldId id="329" r:id="rId72"/>
    <p:sldId id="330" r:id="rId73"/>
    <p:sldId id="332" r:id="rId74"/>
    <p:sldId id="333" r:id="rId75"/>
    <p:sldId id="334" r:id="rId76"/>
    <p:sldId id="335" r:id="rId77"/>
    <p:sldId id="337" r:id="rId78"/>
    <p:sldId id="338" r:id="rId79"/>
    <p:sldId id="339" r:id="rId80"/>
    <p:sldId id="340" r:id="rId81"/>
    <p:sldId id="344" r:id="rId82"/>
    <p:sldId id="341" r:id="rId83"/>
    <p:sldId id="345" r:id="rId84"/>
    <p:sldId id="342" r:id="rId85"/>
    <p:sldId id="343" r:id="rId86"/>
    <p:sldId id="368" r:id="rId87"/>
    <p:sldId id="347" r:id="rId88"/>
    <p:sldId id="355" r:id="rId89"/>
    <p:sldId id="348" r:id="rId90"/>
    <p:sldId id="349" r:id="rId91"/>
    <p:sldId id="350" r:id="rId92"/>
    <p:sldId id="351" r:id="rId93"/>
    <p:sldId id="352" r:id="rId94"/>
    <p:sldId id="353" r:id="rId95"/>
    <p:sldId id="357" r:id="rId96"/>
    <p:sldId id="354" r:id="rId97"/>
    <p:sldId id="359" r:id="rId98"/>
    <p:sldId id="358" r:id="rId99"/>
    <p:sldId id="356" r:id="rId100"/>
    <p:sldId id="360" r:id="rId101"/>
    <p:sldId id="361" r:id="rId102"/>
    <p:sldId id="362" r:id="rId103"/>
    <p:sldId id="363" r:id="rId104"/>
    <p:sldId id="364" r:id="rId105"/>
    <p:sldId id="365" r:id="rId106"/>
    <p:sldId id="366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 autoAdjust="0"/>
  </p:normalViewPr>
  <p:slideViewPr>
    <p:cSldViewPr snapToGrid="0">
      <p:cViewPr varScale="1">
        <p:scale>
          <a:sx n="111" d="100"/>
          <a:sy n="111" d="100"/>
        </p:scale>
        <p:origin x="87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06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5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73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87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99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99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2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11" Type="http://schemas.openxmlformats.org/officeDocument/2006/relationships/image" Target="../media/image196.wmf"/><Relationship Id="rId5" Type="http://schemas.openxmlformats.org/officeDocument/2006/relationships/image" Target="../media/image190.wmf"/><Relationship Id="rId10" Type="http://schemas.openxmlformats.org/officeDocument/2006/relationships/image" Target="../media/image195.wmf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7" Type="http://schemas.openxmlformats.org/officeDocument/2006/relationships/image" Target="../media/image227.wmf"/><Relationship Id="rId2" Type="http://schemas.openxmlformats.org/officeDocument/2006/relationships/image" Target="../media/image182.wmf"/><Relationship Id="rId1" Type="http://schemas.openxmlformats.org/officeDocument/2006/relationships/image" Target="../media/image223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4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4" Type="http://schemas.openxmlformats.org/officeDocument/2006/relationships/image" Target="../media/image247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12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4" Type="http://schemas.openxmlformats.org/officeDocument/2006/relationships/image" Target="../media/image26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wmf"/><Relationship Id="rId3" Type="http://schemas.openxmlformats.org/officeDocument/2006/relationships/image" Target="../media/image269.wmf"/><Relationship Id="rId7" Type="http://schemas.openxmlformats.org/officeDocument/2006/relationships/image" Target="../media/image273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6" Type="http://schemas.openxmlformats.org/officeDocument/2006/relationships/image" Target="../media/image272.wmf"/><Relationship Id="rId5" Type="http://schemas.openxmlformats.org/officeDocument/2006/relationships/image" Target="../media/image271.wmf"/><Relationship Id="rId4" Type="http://schemas.openxmlformats.org/officeDocument/2006/relationships/image" Target="../media/image270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85.wmf"/><Relationship Id="rId7" Type="http://schemas.openxmlformats.org/officeDocument/2006/relationships/image" Target="../media/image289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6" Type="http://schemas.openxmlformats.org/officeDocument/2006/relationships/image" Target="../media/image288.wmf"/><Relationship Id="rId11" Type="http://schemas.openxmlformats.org/officeDocument/2006/relationships/image" Target="../media/image293.wmf"/><Relationship Id="rId5" Type="http://schemas.openxmlformats.org/officeDocument/2006/relationships/image" Target="../media/image287.wmf"/><Relationship Id="rId10" Type="http://schemas.openxmlformats.org/officeDocument/2006/relationships/image" Target="../media/image292.wmf"/><Relationship Id="rId4" Type="http://schemas.openxmlformats.org/officeDocument/2006/relationships/image" Target="../media/image286.wmf"/><Relationship Id="rId9" Type="http://schemas.openxmlformats.org/officeDocument/2006/relationships/image" Target="../media/image29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95.wmf"/><Relationship Id="rId1" Type="http://schemas.openxmlformats.org/officeDocument/2006/relationships/image" Target="../media/image29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4" Type="http://schemas.openxmlformats.org/officeDocument/2006/relationships/image" Target="../media/image300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image" Target="../media/image302.wmf"/><Relationship Id="rId7" Type="http://schemas.openxmlformats.org/officeDocument/2006/relationships/image" Target="../media/image306.wmf"/><Relationship Id="rId2" Type="http://schemas.openxmlformats.org/officeDocument/2006/relationships/image" Target="../media/image269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5" Type="http://schemas.openxmlformats.org/officeDocument/2006/relationships/image" Target="../media/image304.wmf"/><Relationship Id="rId4" Type="http://schemas.openxmlformats.org/officeDocument/2006/relationships/image" Target="../media/image30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272.wmf"/><Relationship Id="rId1" Type="http://schemas.openxmlformats.org/officeDocument/2006/relationships/image" Target="../media/image270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4" Type="http://schemas.openxmlformats.org/officeDocument/2006/relationships/image" Target="../media/image319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7" Type="http://schemas.openxmlformats.org/officeDocument/2006/relationships/image" Target="../media/image335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Relationship Id="rId5" Type="http://schemas.openxmlformats.org/officeDocument/2006/relationships/image" Target="../media/image313.wmf"/><Relationship Id="rId4" Type="http://schemas.openxmlformats.org/officeDocument/2006/relationships/image" Target="../media/image3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5" Type="http://schemas.openxmlformats.org/officeDocument/2006/relationships/image" Target="../media/image331.wmf"/><Relationship Id="rId4" Type="http://schemas.openxmlformats.org/officeDocument/2006/relationships/image" Target="../media/image34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7" Type="http://schemas.openxmlformats.org/officeDocument/2006/relationships/image" Target="../media/image350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9.wmf"/><Relationship Id="rId5" Type="http://schemas.openxmlformats.org/officeDocument/2006/relationships/image" Target="../media/image348.wmf"/><Relationship Id="rId4" Type="http://schemas.openxmlformats.org/officeDocument/2006/relationships/image" Target="../media/image347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image" Target="../media/image360.wmf"/><Relationship Id="rId3" Type="http://schemas.openxmlformats.org/officeDocument/2006/relationships/image" Target="../media/image351.wmf"/><Relationship Id="rId7" Type="http://schemas.openxmlformats.org/officeDocument/2006/relationships/image" Target="../media/image354.wmf"/><Relationship Id="rId12" Type="http://schemas.openxmlformats.org/officeDocument/2006/relationships/image" Target="../media/image359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Relationship Id="rId6" Type="http://schemas.openxmlformats.org/officeDocument/2006/relationships/image" Target="../media/image353.wmf"/><Relationship Id="rId11" Type="http://schemas.openxmlformats.org/officeDocument/2006/relationships/image" Target="../media/image358.wmf"/><Relationship Id="rId5" Type="http://schemas.openxmlformats.org/officeDocument/2006/relationships/image" Target="../media/image352.wmf"/><Relationship Id="rId10" Type="http://schemas.openxmlformats.org/officeDocument/2006/relationships/image" Target="../media/image357.wmf"/><Relationship Id="rId4" Type="http://schemas.openxmlformats.org/officeDocument/2006/relationships/image" Target="../media/image334.wmf"/><Relationship Id="rId9" Type="http://schemas.openxmlformats.org/officeDocument/2006/relationships/image" Target="../media/image356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3.wmf"/><Relationship Id="rId2" Type="http://schemas.openxmlformats.org/officeDocument/2006/relationships/image" Target="../media/image362.wmf"/><Relationship Id="rId1" Type="http://schemas.openxmlformats.org/officeDocument/2006/relationships/image" Target="../media/image361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7" Type="http://schemas.openxmlformats.org/officeDocument/2006/relationships/image" Target="../media/image282.wmf"/><Relationship Id="rId2" Type="http://schemas.openxmlformats.org/officeDocument/2006/relationships/image" Target="../media/image272.wmf"/><Relationship Id="rId1" Type="http://schemas.openxmlformats.org/officeDocument/2006/relationships/image" Target="../media/image365.wmf"/><Relationship Id="rId6" Type="http://schemas.openxmlformats.org/officeDocument/2006/relationships/image" Target="../media/image369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371.wmf"/><Relationship Id="rId1" Type="http://schemas.openxmlformats.org/officeDocument/2006/relationships/image" Target="../media/image370.wmf"/><Relationship Id="rId5" Type="http://schemas.openxmlformats.org/officeDocument/2006/relationships/image" Target="../media/image374.wmf"/><Relationship Id="rId4" Type="http://schemas.openxmlformats.org/officeDocument/2006/relationships/image" Target="../media/image37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wmf"/><Relationship Id="rId2" Type="http://schemas.openxmlformats.org/officeDocument/2006/relationships/image" Target="../media/image376.wmf"/><Relationship Id="rId1" Type="http://schemas.openxmlformats.org/officeDocument/2006/relationships/image" Target="../media/image375.wmf"/><Relationship Id="rId6" Type="http://schemas.openxmlformats.org/officeDocument/2006/relationships/image" Target="../media/image380.wmf"/><Relationship Id="rId5" Type="http://schemas.openxmlformats.org/officeDocument/2006/relationships/image" Target="../media/image379.wmf"/><Relationship Id="rId4" Type="http://schemas.openxmlformats.org/officeDocument/2006/relationships/image" Target="../media/image37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2" Type="http://schemas.openxmlformats.org/officeDocument/2006/relationships/image" Target="../media/image352.wmf"/><Relationship Id="rId1" Type="http://schemas.openxmlformats.org/officeDocument/2006/relationships/image" Target="../media/image366.wmf"/><Relationship Id="rId6" Type="http://schemas.openxmlformats.org/officeDocument/2006/relationships/image" Target="../media/image384.wmf"/><Relationship Id="rId11" Type="http://schemas.openxmlformats.org/officeDocument/2006/relationships/image" Target="../media/image389.wmf"/><Relationship Id="rId5" Type="http://schemas.openxmlformats.org/officeDocument/2006/relationships/image" Target="../media/image383.wmf"/><Relationship Id="rId10" Type="http://schemas.openxmlformats.org/officeDocument/2006/relationships/image" Target="../media/image388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52.wmf"/><Relationship Id="rId1" Type="http://schemas.openxmlformats.org/officeDocument/2006/relationships/image" Target="../media/image367.wmf"/><Relationship Id="rId6" Type="http://schemas.openxmlformats.org/officeDocument/2006/relationships/image" Target="../media/image393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2" Type="http://schemas.openxmlformats.org/officeDocument/2006/relationships/image" Target="../media/image313.wmf"/><Relationship Id="rId1" Type="http://schemas.openxmlformats.org/officeDocument/2006/relationships/image" Target="../media/image394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2" Type="http://schemas.openxmlformats.org/officeDocument/2006/relationships/image" Target="../media/image318.wmf"/><Relationship Id="rId1" Type="http://schemas.openxmlformats.org/officeDocument/2006/relationships/image" Target="../media/image367.wmf"/><Relationship Id="rId6" Type="http://schemas.openxmlformats.org/officeDocument/2006/relationships/image" Target="../media/image402.wmf"/><Relationship Id="rId5" Type="http://schemas.openxmlformats.org/officeDocument/2006/relationships/image" Target="../media/image401.wmf"/><Relationship Id="rId4" Type="http://schemas.openxmlformats.org/officeDocument/2006/relationships/image" Target="../media/image40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wmf"/><Relationship Id="rId2" Type="http://schemas.openxmlformats.org/officeDocument/2006/relationships/image" Target="../media/image403.wmf"/><Relationship Id="rId1" Type="http://schemas.openxmlformats.org/officeDocument/2006/relationships/image" Target="../media/image367.wmf"/><Relationship Id="rId5" Type="http://schemas.openxmlformats.org/officeDocument/2006/relationships/image" Target="../media/image406.wmf"/><Relationship Id="rId4" Type="http://schemas.openxmlformats.org/officeDocument/2006/relationships/image" Target="../media/image405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9.wmf"/><Relationship Id="rId2" Type="http://schemas.openxmlformats.org/officeDocument/2006/relationships/image" Target="../media/image408.wmf"/><Relationship Id="rId1" Type="http://schemas.openxmlformats.org/officeDocument/2006/relationships/image" Target="../media/image407.wmf"/><Relationship Id="rId6" Type="http://schemas.openxmlformats.org/officeDocument/2006/relationships/image" Target="../media/image412.wmf"/><Relationship Id="rId5" Type="http://schemas.openxmlformats.org/officeDocument/2006/relationships/image" Target="../media/image411.wmf"/><Relationship Id="rId4" Type="http://schemas.openxmlformats.org/officeDocument/2006/relationships/image" Target="../media/image41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wmf"/><Relationship Id="rId7" Type="http://schemas.openxmlformats.org/officeDocument/2006/relationships/image" Target="../media/image282.wmf"/><Relationship Id="rId2" Type="http://schemas.openxmlformats.org/officeDocument/2006/relationships/image" Target="../media/image415.wmf"/><Relationship Id="rId1" Type="http://schemas.openxmlformats.org/officeDocument/2006/relationships/image" Target="../media/image414.wmf"/><Relationship Id="rId6" Type="http://schemas.openxmlformats.org/officeDocument/2006/relationships/image" Target="../media/image418.wmf"/><Relationship Id="rId5" Type="http://schemas.openxmlformats.org/officeDocument/2006/relationships/image" Target="../media/image182.wmf"/><Relationship Id="rId4" Type="http://schemas.openxmlformats.org/officeDocument/2006/relationships/image" Target="../media/image417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wmf"/><Relationship Id="rId3" Type="http://schemas.openxmlformats.org/officeDocument/2006/relationships/image" Target="../media/image421.wmf"/><Relationship Id="rId7" Type="http://schemas.openxmlformats.org/officeDocument/2006/relationships/image" Target="../media/image425.wmf"/><Relationship Id="rId2" Type="http://schemas.openxmlformats.org/officeDocument/2006/relationships/image" Target="../media/image420.wmf"/><Relationship Id="rId1" Type="http://schemas.openxmlformats.org/officeDocument/2006/relationships/image" Target="../media/image419.wmf"/><Relationship Id="rId6" Type="http://schemas.openxmlformats.org/officeDocument/2006/relationships/image" Target="../media/image424.wmf"/><Relationship Id="rId5" Type="http://schemas.openxmlformats.org/officeDocument/2006/relationships/image" Target="../media/image423.wmf"/><Relationship Id="rId4" Type="http://schemas.openxmlformats.org/officeDocument/2006/relationships/image" Target="../media/image422.wmf"/><Relationship Id="rId9" Type="http://schemas.openxmlformats.org/officeDocument/2006/relationships/image" Target="../media/image427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wmf"/><Relationship Id="rId3" Type="http://schemas.openxmlformats.org/officeDocument/2006/relationships/image" Target="../media/image423.wmf"/><Relationship Id="rId7" Type="http://schemas.openxmlformats.org/officeDocument/2006/relationships/image" Target="../media/image433.wmf"/><Relationship Id="rId2" Type="http://schemas.openxmlformats.org/officeDocument/2006/relationships/image" Target="../media/image429.wmf"/><Relationship Id="rId1" Type="http://schemas.openxmlformats.org/officeDocument/2006/relationships/image" Target="../media/image428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1.wmf"/><Relationship Id="rId3" Type="http://schemas.openxmlformats.org/officeDocument/2006/relationships/image" Target="../media/image436.wmf"/><Relationship Id="rId7" Type="http://schemas.openxmlformats.org/officeDocument/2006/relationships/image" Target="../media/image440.wmf"/><Relationship Id="rId2" Type="http://schemas.openxmlformats.org/officeDocument/2006/relationships/image" Target="../media/image435.wmf"/><Relationship Id="rId1" Type="http://schemas.openxmlformats.org/officeDocument/2006/relationships/image" Target="../media/image283.wmf"/><Relationship Id="rId6" Type="http://schemas.openxmlformats.org/officeDocument/2006/relationships/image" Target="../media/image439.wmf"/><Relationship Id="rId11" Type="http://schemas.openxmlformats.org/officeDocument/2006/relationships/image" Target="../media/image444.wmf"/><Relationship Id="rId5" Type="http://schemas.openxmlformats.org/officeDocument/2006/relationships/image" Target="../media/image438.wmf"/><Relationship Id="rId10" Type="http://schemas.openxmlformats.org/officeDocument/2006/relationships/image" Target="../media/image443.wmf"/><Relationship Id="rId4" Type="http://schemas.openxmlformats.org/officeDocument/2006/relationships/image" Target="../media/image437.wmf"/><Relationship Id="rId9" Type="http://schemas.openxmlformats.org/officeDocument/2006/relationships/image" Target="../media/image442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1.wmf"/><Relationship Id="rId3" Type="http://schemas.openxmlformats.org/officeDocument/2006/relationships/image" Target="../media/image447.wmf"/><Relationship Id="rId7" Type="http://schemas.openxmlformats.org/officeDocument/2006/relationships/image" Target="../media/image450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313.wmf"/><Relationship Id="rId5" Type="http://schemas.openxmlformats.org/officeDocument/2006/relationships/image" Target="../media/image449.wmf"/><Relationship Id="rId4" Type="http://schemas.openxmlformats.org/officeDocument/2006/relationships/image" Target="../media/image448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3" Type="http://schemas.openxmlformats.org/officeDocument/2006/relationships/image" Target="../media/image454.wmf"/><Relationship Id="rId7" Type="http://schemas.openxmlformats.org/officeDocument/2006/relationships/image" Target="../media/image458.w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Relationship Id="rId6" Type="http://schemas.openxmlformats.org/officeDocument/2006/relationships/image" Target="../media/image457.wmf"/><Relationship Id="rId11" Type="http://schemas.openxmlformats.org/officeDocument/2006/relationships/image" Target="../media/image462.wmf"/><Relationship Id="rId5" Type="http://schemas.openxmlformats.org/officeDocument/2006/relationships/image" Target="../media/image456.wmf"/><Relationship Id="rId10" Type="http://schemas.openxmlformats.org/officeDocument/2006/relationships/image" Target="../media/image461.wmf"/><Relationship Id="rId4" Type="http://schemas.openxmlformats.org/officeDocument/2006/relationships/image" Target="../media/image455.wmf"/><Relationship Id="rId9" Type="http://schemas.openxmlformats.org/officeDocument/2006/relationships/image" Target="../media/image460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8.wmf"/><Relationship Id="rId3" Type="http://schemas.openxmlformats.org/officeDocument/2006/relationships/image" Target="../media/image463.wmf"/><Relationship Id="rId7" Type="http://schemas.openxmlformats.org/officeDocument/2006/relationships/image" Target="../media/image467.wmf"/><Relationship Id="rId2" Type="http://schemas.openxmlformats.org/officeDocument/2006/relationships/image" Target="../media/image416.wmf"/><Relationship Id="rId1" Type="http://schemas.openxmlformats.org/officeDocument/2006/relationships/image" Target="../media/image352.wmf"/><Relationship Id="rId6" Type="http://schemas.openxmlformats.org/officeDocument/2006/relationships/image" Target="../media/image466.wmf"/><Relationship Id="rId5" Type="http://schemas.openxmlformats.org/officeDocument/2006/relationships/image" Target="../media/image465.wmf"/><Relationship Id="rId10" Type="http://schemas.openxmlformats.org/officeDocument/2006/relationships/image" Target="../media/image470.wmf"/><Relationship Id="rId4" Type="http://schemas.openxmlformats.org/officeDocument/2006/relationships/image" Target="../media/image464.wmf"/><Relationship Id="rId9" Type="http://schemas.openxmlformats.org/officeDocument/2006/relationships/image" Target="../media/image46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182.wmf"/><Relationship Id="rId1" Type="http://schemas.openxmlformats.org/officeDocument/2006/relationships/image" Target="../media/image352.wmf"/><Relationship Id="rId6" Type="http://schemas.openxmlformats.org/officeDocument/2006/relationships/image" Target="../media/image473.wmf"/><Relationship Id="rId5" Type="http://schemas.openxmlformats.org/officeDocument/2006/relationships/image" Target="../media/image472.wmf"/><Relationship Id="rId4" Type="http://schemas.openxmlformats.org/officeDocument/2006/relationships/image" Target="../media/image471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wmf"/><Relationship Id="rId3" Type="http://schemas.openxmlformats.org/officeDocument/2006/relationships/image" Target="../media/image476.wmf"/><Relationship Id="rId7" Type="http://schemas.openxmlformats.org/officeDocument/2006/relationships/image" Target="../media/image479.wmf"/><Relationship Id="rId2" Type="http://schemas.openxmlformats.org/officeDocument/2006/relationships/image" Target="../media/image475.wmf"/><Relationship Id="rId1" Type="http://schemas.openxmlformats.org/officeDocument/2006/relationships/image" Target="../media/image474.wmf"/><Relationship Id="rId6" Type="http://schemas.openxmlformats.org/officeDocument/2006/relationships/image" Target="../media/image478.wmf"/><Relationship Id="rId5" Type="http://schemas.openxmlformats.org/officeDocument/2006/relationships/image" Target="../media/image313.wmf"/><Relationship Id="rId4" Type="http://schemas.openxmlformats.org/officeDocument/2006/relationships/image" Target="../media/image477.wmf"/><Relationship Id="rId9" Type="http://schemas.openxmlformats.org/officeDocument/2006/relationships/image" Target="../media/image48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4.wmf"/><Relationship Id="rId2" Type="http://schemas.openxmlformats.org/officeDocument/2006/relationships/image" Target="../media/image483.wmf"/><Relationship Id="rId1" Type="http://schemas.openxmlformats.org/officeDocument/2006/relationships/image" Target="../media/image482.wmf"/><Relationship Id="rId6" Type="http://schemas.openxmlformats.org/officeDocument/2006/relationships/image" Target="../media/image487.wmf"/><Relationship Id="rId5" Type="http://schemas.openxmlformats.org/officeDocument/2006/relationships/image" Target="../media/image486.wmf"/><Relationship Id="rId4" Type="http://schemas.openxmlformats.org/officeDocument/2006/relationships/image" Target="../media/image485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7" Type="http://schemas.openxmlformats.org/officeDocument/2006/relationships/image" Target="../media/image493.wmf"/><Relationship Id="rId2" Type="http://schemas.openxmlformats.org/officeDocument/2006/relationships/image" Target="../media/image489.wmf"/><Relationship Id="rId1" Type="http://schemas.openxmlformats.org/officeDocument/2006/relationships/image" Target="../media/image488.wmf"/><Relationship Id="rId6" Type="http://schemas.openxmlformats.org/officeDocument/2006/relationships/image" Target="../media/image492.wmf"/><Relationship Id="rId5" Type="http://schemas.openxmlformats.org/officeDocument/2006/relationships/image" Target="../media/image491.wmf"/><Relationship Id="rId4" Type="http://schemas.openxmlformats.org/officeDocument/2006/relationships/image" Target="../media/image313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1.wmf"/><Relationship Id="rId3" Type="http://schemas.openxmlformats.org/officeDocument/2006/relationships/image" Target="../media/image496.wmf"/><Relationship Id="rId7" Type="http://schemas.openxmlformats.org/officeDocument/2006/relationships/image" Target="../media/image500.wmf"/><Relationship Id="rId2" Type="http://schemas.openxmlformats.org/officeDocument/2006/relationships/image" Target="../media/image495.wmf"/><Relationship Id="rId1" Type="http://schemas.openxmlformats.org/officeDocument/2006/relationships/image" Target="../media/image494.wmf"/><Relationship Id="rId6" Type="http://schemas.openxmlformats.org/officeDocument/2006/relationships/image" Target="../media/image499.wmf"/><Relationship Id="rId5" Type="http://schemas.openxmlformats.org/officeDocument/2006/relationships/image" Target="../media/image498.wmf"/><Relationship Id="rId4" Type="http://schemas.openxmlformats.org/officeDocument/2006/relationships/image" Target="../media/image49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7" Type="http://schemas.openxmlformats.org/officeDocument/2006/relationships/image" Target="../media/image507.wmf"/><Relationship Id="rId2" Type="http://schemas.openxmlformats.org/officeDocument/2006/relationships/image" Target="../media/image502.wmf"/><Relationship Id="rId1" Type="http://schemas.openxmlformats.org/officeDocument/2006/relationships/image" Target="../media/image212.wmf"/><Relationship Id="rId6" Type="http://schemas.openxmlformats.org/officeDocument/2006/relationships/image" Target="../media/image506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Relationship Id="rId5" Type="http://schemas.openxmlformats.org/officeDocument/2006/relationships/image" Target="../media/image512.wmf"/><Relationship Id="rId4" Type="http://schemas.openxmlformats.org/officeDocument/2006/relationships/image" Target="../media/image511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3" Type="http://schemas.openxmlformats.org/officeDocument/2006/relationships/image" Target="../media/image516.wmf"/><Relationship Id="rId7" Type="http://schemas.openxmlformats.org/officeDocument/2006/relationships/image" Target="../media/image519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Relationship Id="rId6" Type="http://schemas.openxmlformats.org/officeDocument/2006/relationships/image" Target="../media/image518.wmf"/><Relationship Id="rId5" Type="http://schemas.openxmlformats.org/officeDocument/2006/relationships/image" Target="../media/image273.wmf"/><Relationship Id="rId4" Type="http://schemas.openxmlformats.org/officeDocument/2006/relationships/image" Target="../media/image517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3.wmf"/><Relationship Id="rId2" Type="http://schemas.openxmlformats.org/officeDocument/2006/relationships/image" Target="../media/image522.wmf"/><Relationship Id="rId1" Type="http://schemas.openxmlformats.org/officeDocument/2006/relationships/image" Target="../media/image521.wmf"/><Relationship Id="rId4" Type="http://schemas.openxmlformats.org/officeDocument/2006/relationships/image" Target="../media/image524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7.wmf"/><Relationship Id="rId2" Type="http://schemas.openxmlformats.org/officeDocument/2006/relationships/image" Target="../media/image526.wmf"/><Relationship Id="rId1" Type="http://schemas.openxmlformats.org/officeDocument/2006/relationships/image" Target="../media/image525.wmf"/><Relationship Id="rId5" Type="http://schemas.openxmlformats.org/officeDocument/2006/relationships/image" Target="../media/image529.wmf"/><Relationship Id="rId4" Type="http://schemas.openxmlformats.org/officeDocument/2006/relationships/image" Target="../media/image5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56.wmf"/><Relationship Id="rId4" Type="http://schemas.openxmlformats.org/officeDocument/2006/relationships/image" Target="../media/image64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2.wmf"/><Relationship Id="rId7" Type="http://schemas.openxmlformats.org/officeDocument/2006/relationships/image" Target="../media/image536.wmf"/><Relationship Id="rId2" Type="http://schemas.openxmlformats.org/officeDocument/2006/relationships/image" Target="../media/image531.wmf"/><Relationship Id="rId1" Type="http://schemas.openxmlformats.org/officeDocument/2006/relationships/image" Target="../media/image530.wmf"/><Relationship Id="rId6" Type="http://schemas.openxmlformats.org/officeDocument/2006/relationships/image" Target="../media/image535.wmf"/><Relationship Id="rId5" Type="http://schemas.openxmlformats.org/officeDocument/2006/relationships/image" Target="../media/image534.wmf"/><Relationship Id="rId4" Type="http://schemas.openxmlformats.org/officeDocument/2006/relationships/image" Target="../media/image533.wmf"/></Relationships>
</file>

<file path=ppt/drawings/_rels/vmlDrawing9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wmf"/><Relationship Id="rId13" Type="http://schemas.openxmlformats.org/officeDocument/2006/relationships/image" Target="../media/image547.wmf"/><Relationship Id="rId3" Type="http://schemas.openxmlformats.org/officeDocument/2006/relationships/image" Target="../media/image537.wmf"/><Relationship Id="rId7" Type="http://schemas.openxmlformats.org/officeDocument/2006/relationships/image" Target="../media/image541.wmf"/><Relationship Id="rId12" Type="http://schemas.openxmlformats.org/officeDocument/2006/relationships/image" Target="../media/image546.wmf"/><Relationship Id="rId2" Type="http://schemas.openxmlformats.org/officeDocument/2006/relationships/image" Target="../media/image352.wmf"/><Relationship Id="rId1" Type="http://schemas.openxmlformats.org/officeDocument/2006/relationships/image" Target="../media/image518.wmf"/><Relationship Id="rId6" Type="http://schemas.openxmlformats.org/officeDocument/2006/relationships/image" Target="../media/image540.wmf"/><Relationship Id="rId11" Type="http://schemas.openxmlformats.org/officeDocument/2006/relationships/image" Target="../media/image545.wmf"/><Relationship Id="rId5" Type="http://schemas.openxmlformats.org/officeDocument/2006/relationships/image" Target="../media/image539.wmf"/><Relationship Id="rId10" Type="http://schemas.openxmlformats.org/officeDocument/2006/relationships/image" Target="../media/image544.wmf"/><Relationship Id="rId4" Type="http://schemas.openxmlformats.org/officeDocument/2006/relationships/image" Target="../media/image538.wmf"/><Relationship Id="rId9" Type="http://schemas.openxmlformats.org/officeDocument/2006/relationships/image" Target="../media/image543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wmf"/><Relationship Id="rId2" Type="http://schemas.openxmlformats.org/officeDocument/2006/relationships/image" Target="../media/image549.wmf"/><Relationship Id="rId1" Type="http://schemas.openxmlformats.org/officeDocument/2006/relationships/image" Target="../media/image548.wmf"/><Relationship Id="rId4" Type="http://schemas.openxmlformats.org/officeDocument/2006/relationships/image" Target="../media/image551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 action="ppaction://hlinkshowjump?jump=lastslide"/>
              </a:rPr>
              <a:t>*see</a:t>
            </a:r>
            <a:r>
              <a:rPr lang="en-US" baseline="0" dirty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07310" y="577404"/>
            <a:ext cx="2035592" cy="29742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07310" y="577404"/>
            <a:ext cx="2035592" cy="297428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54553" y="6366918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1" y="365127"/>
            <a:ext cx="790575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78553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794"/>
            <a:ext cx="2810138" cy="53320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83" y="5441220"/>
            <a:ext cx="2547117" cy="419247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3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8553" y="5607391"/>
            <a:ext cx="705491" cy="704314"/>
          </a:xfrm>
          <a:prstGeom prst="rect">
            <a:avLst/>
          </a:prstGeom>
        </p:spPr>
      </p:pic>
    </p:spTree>
    <p:custDataLst>
      <p:tags r:id="rId9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13" Type="http://schemas.openxmlformats.org/officeDocument/2006/relationships/oleObject" Target="../embeddings/oleObject543.bin"/><Relationship Id="rId18" Type="http://schemas.openxmlformats.org/officeDocument/2006/relationships/oleObject" Target="../embeddings/oleObject546.bin"/><Relationship Id="rId3" Type="http://schemas.openxmlformats.org/officeDocument/2006/relationships/oleObject" Target="../embeddings/oleObject538.bin"/><Relationship Id="rId7" Type="http://schemas.openxmlformats.org/officeDocument/2006/relationships/oleObject" Target="../embeddings/oleObject540.bin"/><Relationship Id="rId12" Type="http://schemas.openxmlformats.org/officeDocument/2006/relationships/image" Target="../media/image273.wmf"/><Relationship Id="rId17" Type="http://schemas.openxmlformats.org/officeDocument/2006/relationships/image" Target="../media/image51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5.bin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15.wmf"/><Relationship Id="rId11" Type="http://schemas.openxmlformats.org/officeDocument/2006/relationships/oleObject" Target="../embeddings/oleObject542.bin"/><Relationship Id="rId5" Type="http://schemas.openxmlformats.org/officeDocument/2006/relationships/oleObject" Target="../embeddings/oleObject539.bin"/><Relationship Id="rId15" Type="http://schemas.openxmlformats.org/officeDocument/2006/relationships/oleObject" Target="../embeddings/oleObject544.bin"/><Relationship Id="rId10" Type="http://schemas.openxmlformats.org/officeDocument/2006/relationships/image" Target="../media/image517.wmf"/><Relationship Id="rId19" Type="http://schemas.openxmlformats.org/officeDocument/2006/relationships/image" Target="../media/image520.wmf"/><Relationship Id="rId4" Type="http://schemas.openxmlformats.org/officeDocument/2006/relationships/image" Target="../media/image514.wmf"/><Relationship Id="rId9" Type="http://schemas.openxmlformats.org/officeDocument/2006/relationships/oleObject" Target="../embeddings/oleObject541.bin"/><Relationship Id="rId14" Type="http://schemas.openxmlformats.org/officeDocument/2006/relationships/image" Target="../media/image518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3.wmf"/><Relationship Id="rId3" Type="http://schemas.openxmlformats.org/officeDocument/2006/relationships/oleObject" Target="../embeddings/oleObject547.bin"/><Relationship Id="rId7" Type="http://schemas.openxmlformats.org/officeDocument/2006/relationships/oleObject" Target="../embeddings/oleObject5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22.wmf"/><Relationship Id="rId5" Type="http://schemas.openxmlformats.org/officeDocument/2006/relationships/oleObject" Target="../embeddings/oleObject548.bin"/><Relationship Id="rId10" Type="http://schemas.openxmlformats.org/officeDocument/2006/relationships/image" Target="../media/image524.wmf"/><Relationship Id="rId4" Type="http://schemas.openxmlformats.org/officeDocument/2006/relationships/image" Target="../media/image521.wmf"/><Relationship Id="rId9" Type="http://schemas.openxmlformats.org/officeDocument/2006/relationships/oleObject" Target="../embeddings/oleObject550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3" Type="http://schemas.openxmlformats.org/officeDocument/2006/relationships/oleObject" Target="../embeddings/oleObject551.bin"/><Relationship Id="rId7" Type="http://schemas.openxmlformats.org/officeDocument/2006/relationships/oleObject" Target="../embeddings/oleObject553.bin"/><Relationship Id="rId12" Type="http://schemas.openxmlformats.org/officeDocument/2006/relationships/image" Target="../media/image5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26.wmf"/><Relationship Id="rId11" Type="http://schemas.openxmlformats.org/officeDocument/2006/relationships/oleObject" Target="../embeddings/oleObject555.bin"/><Relationship Id="rId5" Type="http://schemas.openxmlformats.org/officeDocument/2006/relationships/oleObject" Target="../embeddings/oleObject552.bin"/><Relationship Id="rId10" Type="http://schemas.openxmlformats.org/officeDocument/2006/relationships/image" Target="../media/image528.wmf"/><Relationship Id="rId4" Type="http://schemas.openxmlformats.org/officeDocument/2006/relationships/image" Target="../media/image525.wmf"/><Relationship Id="rId9" Type="http://schemas.openxmlformats.org/officeDocument/2006/relationships/oleObject" Target="../embeddings/oleObject554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2.wmf"/><Relationship Id="rId13" Type="http://schemas.openxmlformats.org/officeDocument/2006/relationships/oleObject" Target="../embeddings/oleObject561.bin"/><Relationship Id="rId3" Type="http://schemas.openxmlformats.org/officeDocument/2006/relationships/oleObject" Target="../embeddings/oleObject556.bin"/><Relationship Id="rId7" Type="http://schemas.openxmlformats.org/officeDocument/2006/relationships/oleObject" Target="../embeddings/oleObject558.bin"/><Relationship Id="rId12" Type="http://schemas.openxmlformats.org/officeDocument/2006/relationships/image" Target="../media/image53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36.wmf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31.wmf"/><Relationship Id="rId11" Type="http://schemas.openxmlformats.org/officeDocument/2006/relationships/oleObject" Target="../embeddings/oleObject560.bin"/><Relationship Id="rId5" Type="http://schemas.openxmlformats.org/officeDocument/2006/relationships/oleObject" Target="../embeddings/oleObject557.bin"/><Relationship Id="rId15" Type="http://schemas.openxmlformats.org/officeDocument/2006/relationships/oleObject" Target="../embeddings/oleObject562.bin"/><Relationship Id="rId10" Type="http://schemas.openxmlformats.org/officeDocument/2006/relationships/image" Target="../media/image533.wmf"/><Relationship Id="rId4" Type="http://schemas.openxmlformats.org/officeDocument/2006/relationships/image" Target="../media/image530.wmf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535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7.wmf"/><Relationship Id="rId13" Type="http://schemas.openxmlformats.org/officeDocument/2006/relationships/oleObject" Target="../embeddings/oleObject568.bin"/><Relationship Id="rId18" Type="http://schemas.openxmlformats.org/officeDocument/2006/relationships/image" Target="../media/image542.wmf"/><Relationship Id="rId26" Type="http://schemas.openxmlformats.org/officeDocument/2006/relationships/image" Target="../media/image546.wmf"/><Relationship Id="rId3" Type="http://schemas.openxmlformats.org/officeDocument/2006/relationships/oleObject" Target="../embeddings/oleObject563.bin"/><Relationship Id="rId21" Type="http://schemas.openxmlformats.org/officeDocument/2006/relationships/oleObject" Target="../embeddings/oleObject572.bin"/><Relationship Id="rId7" Type="http://schemas.openxmlformats.org/officeDocument/2006/relationships/oleObject" Target="../embeddings/oleObject565.bin"/><Relationship Id="rId12" Type="http://schemas.openxmlformats.org/officeDocument/2006/relationships/image" Target="../media/image539.wmf"/><Relationship Id="rId17" Type="http://schemas.openxmlformats.org/officeDocument/2006/relationships/oleObject" Target="../embeddings/oleObject570.bin"/><Relationship Id="rId25" Type="http://schemas.openxmlformats.org/officeDocument/2006/relationships/oleObject" Target="../embeddings/oleObject5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1.wmf"/><Relationship Id="rId20" Type="http://schemas.openxmlformats.org/officeDocument/2006/relationships/image" Target="../media/image543.wmf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567.bin"/><Relationship Id="rId24" Type="http://schemas.openxmlformats.org/officeDocument/2006/relationships/image" Target="../media/image545.wmf"/><Relationship Id="rId5" Type="http://schemas.openxmlformats.org/officeDocument/2006/relationships/oleObject" Target="../embeddings/oleObject564.bin"/><Relationship Id="rId15" Type="http://schemas.openxmlformats.org/officeDocument/2006/relationships/oleObject" Target="../embeddings/oleObject569.bin"/><Relationship Id="rId23" Type="http://schemas.openxmlformats.org/officeDocument/2006/relationships/oleObject" Target="../embeddings/oleObject573.bin"/><Relationship Id="rId28" Type="http://schemas.openxmlformats.org/officeDocument/2006/relationships/image" Target="../media/image547.wmf"/><Relationship Id="rId10" Type="http://schemas.openxmlformats.org/officeDocument/2006/relationships/image" Target="../media/image538.wmf"/><Relationship Id="rId19" Type="http://schemas.openxmlformats.org/officeDocument/2006/relationships/oleObject" Target="../embeddings/oleObject571.bin"/><Relationship Id="rId4" Type="http://schemas.openxmlformats.org/officeDocument/2006/relationships/image" Target="../media/image518.wmf"/><Relationship Id="rId9" Type="http://schemas.openxmlformats.org/officeDocument/2006/relationships/oleObject" Target="../embeddings/oleObject566.bin"/><Relationship Id="rId14" Type="http://schemas.openxmlformats.org/officeDocument/2006/relationships/image" Target="../media/image540.wmf"/><Relationship Id="rId22" Type="http://schemas.openxmlformats.org/officeDocument/2006/relationships/image" Target="../media/image544.wmf"/><Relationship Id="rId27" Type="http://schemas.openxmlformats.org/officeDocument/2006/relationships/oleObject" Target="../embeddings/oleObject575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8.bin"/><Relationship Id="rId3" Type="http://schemas.openxmlformats.org/officeDocument/2006/relationships/image" Target="../media/image552.wmf"/><Relationship Id="rId7" Type="http://schemas.openxmlformats.org/officeDocument/2006/relationships/image" Target="../media/image5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577.bin"/><Relationship Id="rId11" Type="http://schemas.openxmlformats.org/officeDocument/2006/relationships/image" Target="../media/image551.wmf"/><Relationship Id="rId5" Type="http://schemas.openxmlformats.org/officeDocument/2006/relationships/image" Target="../media/image548.wmf"/><Relationship Id="rId10" Type="http://schemas.openxmlformats.org/officeDocument/2006/relationships/oleObject" Target="../embeddings/oleObject579.bin"/><Relationship Id="rId4" Type="http://schemas.openxmlformats.org/officeDocument/2006/relationships/oleObject" Target="../embeddings/oleObject576.bin"/><Relationship Id="rId9" Type="http://schemas.openxmlformats.org/officeDocument/2006/relationships/image" Target="../media/image550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4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3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3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0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2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40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5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155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6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99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7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78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83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2.wmf"/><Relationship Id="rId20" Type="http://schemas.openxmlformats.org/officeDocument/2006/relationships/image" Target="../media/image194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96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image" Target="../media/image189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91.wmf"/><Relationship Id="rId22" Type="http://schemas.openxmlformats.org/officeDocument/2006/relationships/image" Target="../media/image19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9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9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00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19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1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0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20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0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21.wmf"/><Relationship Id="rId4" Type="http://schemas.openxmlformats.org/officeDocument/2006/relationships/oleObject" Target="../embeddings/oleObject20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7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99.wmf"/><Relationship Id="rId4" Type="http://schemas.openxmlformats.org/officeDocument/2006/relationships/image" Target="../media/image223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6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oleObject" Target="../embeddings/oleObject222.bin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3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4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9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10" Type="http://schemas.openxmlformats.org/officeDocument/2006/relationships/image" Target="../media/image231.wmf"/><Relationship Id="rId4" Type="http://schemas.openxmlformats.org/officeDocument/2006/relationships/image" Target="../media/image228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3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28.bin"/><Relationship Id="rId5" Type="http://schemas.openxmlformats.org/officeDocument/2006/relationships/oleObject" Target="../embeddings/oleObject225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2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43.wmf"/><Relationship Id="rId4" Type="http://schemas.openxmlformats.org/officeDocument/2006/relationships/image" Target="../media/image240.wmf"/><Relationship Id="rId9" Type="http://schemas.openxmlformats.org/officeDocument/2006/relationships/oleObject" Target="../embeddings/oleObject23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5.w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3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55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52.wmf"/><Relationship Id="rId17" Type="http://schemas.openxmlformats.org/officeDocument/2006/relationships/oleObject" Target="../embeddings/oleObject2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4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5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6.bin"/><Relationship Id="rId10" Type="http://schemas.openxmlformats.org/officeDocument/2006/relationships/image" Target="../media/image258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4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63.wmf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5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7" Type="http://schemas.openxmlformats.org/officeDocument/2006/relationships/image" Target="../media/image2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5.bin"/><Relationship Id="rId5" Type="http://schemas.openxmlformats.org/officeDocument/2006/relationships/image" Target="../media/image264.wmf"/><Relationship Id="rId4" Type="http://schemas.openxmlformats.org/officeDocument/2006/relationships/oleObject" Target="../embeddings/oleObject25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261.bin"/><Relationship Id="rId18" Type="http://schemas.openxmlformats.org/officeDocument/2006/relationships/image" Target="../media/image274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71.wmf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7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69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64.bin"/><Relationship Id="rId7" Type="http://schemas.openxmlformats.org/officeDocument/2006/relationships/oleObject" Target="../embeddings/oleObject266.bin"/><Relationship Id="rId12" Type="http://schemas.openxmlformats.org/officeDocument/2006/relationships/image" Target="../media/image279.wmf"/><Relationship Id="rId17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6.wmf"/><Relationship Id="rId11" Type="http://schemas.openxmlformats.org/officeDocument/2006/relationships/oleObject" Target="../embeddings/oleObject268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0.bin"/><Relationship Id="rId10" Type="http://schemas.openxmlformats.org/officeDocument/2006/relationships/image" Target="../media/image278.wmf"/><Relationship Id="rId4" Type="http://schemas.openxmlformats.org/officeDocument/2006/relationships/image" Target="../media/image275.wmf"/><Relationship Id="rId9" Type="http://schemas.openxmlformats.org/officeDocument/2006/relationships/oleObject" Target="../embeddings/oleObject267.bin"/><Relationship Id="rId14" Type="http://schemas.openxmlformats.org/officeDocument/2006/relationships/image" Target="../media/image280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290.wmf"/><Relationship Id="rId3" Type="http://schemas.openxmlformats.org/officeDocument/2006/relationships/oleObject" Target="../embeddings/oleObject272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4.bin"/><Relationship Id="rId12" Type="http://schemas.openxmlformats.org/officeDocument/2006/relationships/image" Target="../media/image287.wmf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9.wmf"/><Relationship Id="rId20" Type="http://schemas.openxmlformats.org/officeDocument/2006/relationships/image" Target="../media/image291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76.bin"/><Relationship Id="rId24" Type="http://schemas.openxmlformats.org/officeDocument/2006/relationships/image" Target="../media/image293.wmf"/><Relationship Id="rId5" Type="http://schemas.openxmlformats.org/officeDocument/2006/relationships/oleObject" Target="../embeddings/oleObject273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2.bin"/><Relationship Id="rId10" Type="http://schemas.openxmlformats.org/officeDocument/2006/relationships/image" Target="../media/image286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75.bin"/><Relationship Id="rId14" Type="http://schemas.openxmlformats.org/officeDocument/2006/relationships/image" Target="../media/image288.wmf"/><Relationship Id="rId22" Type="http://schemas.openxmlformats.org/officeDocument/2006/relationships/image" Target="../media/image29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84.bin"/><Relationship Id="rId4" Type="http://schemas.openxmlformats.org/officeDocument/2006/relationships/image" Target="../media/image29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28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307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304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303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30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303.bin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02.bin"/><Relationship Id="rId5" Type="http://schemas.openxmlformats.org/officeDocument/2006/relationships/oleObject" Target="../embeddings/oleObject299.bin"/><Relationship Id="rId10" Type="http://schemas.openxmlformats.org/officeDocument/2006/relationships/image" Target="../media/image308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31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0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14.bin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19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13" Type="http://schemas.openxmlformats.org/officeDocument/2006/relationships/image" Target="../media/image326.wmf"/><Relationship Id="rId3" Type="http://schemas.openxmlformats.org/officeDocument/2006/relationships/image" Target="../media/image328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5" Type="http://schemas.openxmlformats.org/officeDocument/2006/relationships/image" Target="../media/image327.wmf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324.wmf"/><Relationship Id="rId14" Type="http://schemas.openxmlformats.org/officeDocument/2006/relationships/oleObject" Target="../embeddings/oleObject32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wmf"/><Relationship Id="rId13" Type="http://schemas.openxmlformats.org/officeDocument/2006/relationships/oleObject" Target="../embeddings/oleObject327.bin"/><Relationship Id="rId18" Type="http://schemas.openxmlformats.org/officeDocument/2006/relationships/image" Target="../media/image335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oleObject" Target="../embeddings/oleObject326.bin"/><Relationship Id="rId17" Type="http://schemas.openxmlformats.org/officeDocument/2006/relationships/oleObject" Target="../embeddings/oleObject3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4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330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8.bin"/><Relationship Id="rId10" Type="http://schemas.openxmlformats.org/officeDocument/2006/relationships/image" Target="../media/image332.wmf"/><Relationship Id="rId4" Type="http://schemas.openxmlformats.org/officeDocument/2006/relationships/image" Target="../media/image329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37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39.wmf"/><Relationship Id="rId4" Type="http://schemas.openxmlformats.org/officeDocument/2006/relationships/image" Target="../media/image336.wmf"/><Relationship Id="rId9" Type="http://schemas.openxmlformats.org/officeDocument/2006/relationships/oleObject" Target="../embeddings/oleObject33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2.wmf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7.bin"/><Relationship Id="rId12" Type="http://schemas.openxmlformats.org/officeDocument/2006/relationships/image" Target="../media/image3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41.wmf"/><Relationship Id="rId11" Type="http://schemas.openxmlformats.org/officeDocument/2006/relationships/oleObject" Target="../embeddings/oleObject339.bin"/><Relationship Id="rId5" Type="http://schemas.openxmlformats.org/officeDocument/2006/relationships/oleObject" Target="../embeddings/oleObject336.bin"/><Relationship Id="rId10" Type="http://schemas.openxmlformats.org/officeDocument/2006/relationships/image" Target="../media/image343.wmf"/><Relationship Id="rId4" Type="http://schemas.openxmlformats.org/officeDocument/2006/relationships/image" Target="../media/image340.wmf"/><Relationship Id="rId9" Type="http://schemas.openxmlformats.org/officeDocument/2006/relationships/oleObject" Target="../embeddings/oleObject33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13" Type="http://schemas.openxmlformats.org/officeDocument/2006/relationships/oleObject" Target="../embeddings/oleObject345.bin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34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0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45.wmf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41.bin"/><Relationship Id="rId15" Type="http://schemas.openxmlformats.org/officeDocument/2006/relationships/oleObject" Target="../embeddings/oleObject346.bin"/><Relationship Id="rId10" Type="http://schemas.openxmlformats.org/officeDocument/2006/relationships/image" Target="../media/image347.wmf"/><Relationship Id="rId4" Type="http://schemas.openxmlformats.org/officeDocument/2006/relationships/image" Target="../media/image344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349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wmf"/><Relationship Id="rId13" Type="http://schemas.openxmlformats.org/officeDocument/2006/relationships/oleObject" Target="../embeddings/oleObject352.bin"/><Relationship Id="rId18" Type="http://schemas.openxmlformats.org/officeDocument/2006/relationships/image" Target="../media/image355.wmf"/><Relationship Id="rId26" Type="http://schemas.openxmlformats.org/officeDocument/2006/relationships/image" Target="../media/image359.wmf"/><Relationship Id="rId3" Type="http://schemas.openxmlformats.org/officeDocument/2006/relationships/oleObject" Target="../embeddings/oleObject347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9.bin"/><Relationship Id="rId12" Type="http://schemas.openxmlformats.org/officeDocument/2006/relationships/image" Target="../media/image352.wmf"/><Relationship Id="rId17" Type="http://schemas.openxmlformats.org/officeDocument/2006/relationships/oleObject" Target="../embeddings/oleObject354.bin"/><Relationship Id="rId25" Type="http://schemas.openxmlformats.org/officeDocument/2006/relationships/oleObject" Target="../embeddings/oleObject3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4.wmf"/><Relationship Id="rId20" Type="http://schemas.openxmlformats.org/officeDocument/2006/relationships/image" Target="../media/image356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32.wmf"/><Relationship Id="rId11" Type="http://schemas.openxmlformats.org/officeDocument/2006/relationships/oleObject" Target="../embeddings/oleObject351.bin"/><Relationship Id="rId24" Type="http://schemas.openxmlformats.org/officeDocument/2006/relationships/image" Target="../media/image358.wmf"/><Relationship Id="rId5" Type="http://schemas.openxmlformats.org/officeDocument/2006/relationships/oleObject" Target="../embeddings/oleObject348.bin"/><Relationship Id="rId15" Type="http://schemas.openxmlformats.org/officeDocument/2006/relationships/oleObject" Target="../embeddings/oleObject353.bin"/><Relationship Id="rId23" Type="http://schemas.openxmlformats.org/officeDocument/2006/relationships/oleObject" Target="../embeddings/oleObject357.bin"/><Relationship Id="rId28" Type="http://schemas.openxmlformats.org/officeDocument/2006/relationships/image" Target="../media/image360.wmf"/><Relationship Id="rId10" Type="http://schemas.openxmlformats.org/officeDocument/2006/relationships/image" Target="../media/image334.wmf"/><Relationship Id="rId19" Type="http://schemas.openxmlformats.org/officeDocument/2006/relationships/oleObject" Target="../embeddings/oleObject355.bin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50.bin"/><Relationship Id="rId14" Type="http://schemas.openxmlformats.org/officeDocument/2006/relationships/image" Target="../media/image353.wmf"/><Relationship Id="rId22" Type="http://schemas.openxmlformats.org/officeDocument/2006/relationships/image" Target="../media/image357.wmf"/><Relationship Id="rId27" Type="http://schemas.openxmlformats.org/officeDocument/2006/relationships/oleObject" Target="../embeddings/oleObject359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2.bin"/><Relationship Id="rId3" Type="http://schemas.openxmlformats.org/officeDocument/2006/relationships/image" Target="../media/image364.wmf"/><Relationship Id="rId7" Type="http://schemas.openxmlformats.org/officeDocument/2006/relationships/image" Target="../media/image3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61.bin"/><Relationship Id="rId5" Type="http://schemas.openxmlformats.org/officeDocument/2006/relationships/image" Target="../media/image361.wmf"/><Relationship Id="rId4" Type="http://schemas.openxmlformats.org/officeDocument/2006/relationships/oleObject" Target="../embeddings/oleObject360.bin"/><Relationship Id="rId9" Type="http://schemas.openxmlformats.org/officeDocument/2006/relationships/image" Target="../media/image36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13" Type="http://schemas.openxmlformats.org/officeDocument/2006/relationships/oleObject" Target="../embeddings/oleObject369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363.bin"/><Relationship Id="rId7" Type="http://schemas.openxmlformats.org/officeDocument/2006/relationships/oleObject" Target="../embeddings/oleObject365.bin"/><Relationship Id="rId12" Type="http://schemas.openxmlformats.org/officeDocument/2006/relationships/oleObject" Target="../embeddings/oleObject368.bin"/><Relationship Id="rId17" Type="http://schemas.openxmlformats.org/officeDocument/2006/relationships/oleObject" Target="../embeddings/oleObject3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9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367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67.wmf"/><Relationship Id="rId4" Type="http://schemas.openxmlformats.org/officeDocument/2006/relationships/image" Target="../media/image365.w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36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2.wmf"/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4.bin"/><Relationship Id="rId12" Type="http://schemas.openxmlformats.org/officeDocument/2006/relationships/image" Target="../media/image3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71.wmf"/><Relationship Id="rId11" Type="http://schemas.openxmlformats.org/officeDocument/2006/relationships/oleObject" Target="../embeddings/oleObject376.bin"/><Relationship Id="rId5" Type="http://schemas.openxmlformats.org/officeDocument/2006/relationships/oleObject" Target="../embeddings/oleObject373.bin"/><Relationship Id="rId10" Type="http://schemas.openxmlformats.org/officeDocument/2006/relationships/image" Target="../media/image373.wmf"/><Relationship Id="rId4" Type="http://schemas.openxmlformats.org/officeDocument/2006/relationships/image" Target="../media/image370.wmf"/><Relationship Id="rId9" Type="http://schemas.openxmlformats.org/officeDocument/2006/relationships/oleObject" Target="../embeddings/oleObject37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7.wmf"/><Relationship Id="rId13" Type="http://schemas.openxmlformats.org/officeDocument/2006/relationships/oleObject" Target="../embeddings/oleObject382.bin"/><Relationship Id="rId3" Type="http://schemas.openxmlformats.org/officeDocument/2006/relationships/oleObject" Target="../embeddings/oleObject377.bin"/><Relationship Id="rId7" Type="http://schemas.openxmlformats.org/officeDocument/2006/relationships/oleObject" Target="../embeddings/oleObject379.bin"/><Relationship Id="rId12" Type="http://schemas.openxmlformats.org/officeDocument/2006/relationships/image" Target="../media/image3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76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8.bin"/><Relationship Id="rId10" Type="http://schemas.openxmlformats.org/officeDocument/2006/relationships/image" Target="../media/image378.wmf"/><Relationship Id="rId4" Type="http://schemas.openxmlformats.org/officeDocument/2006/relationships/image" Target="../media/image375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8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386.wmf"/><Relationship Id="rId3" Type="http://schemas.openxmlformats.org/officeDocument/2006/relationships/oleObject" Target="../embeddings/oleObject383.bin"/><Relationship Id="rId21" Type="http://schemas.openxmlformats.org/officeDocument/2006/relationships/oleObject" Target="../embeddings/oleObject392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5.wmf"/><Relationship Id="rId20" Type="http://schemas.openxmlformats.org/officeDocument/2006/relationships/image" Target="../media/image387.wmf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87.bin"/><Relationship Id="rId24" Type="http://schemas.openxmlformats.org/officeDocument/2006/relationships/image" Target="../media/image389.wmf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23" Type="http://schemas.openxmlformats.org/officeDocument/2006/relationships/oleObject" Target="../embeddings/oleObject393.bin"/><Relationship Id="rId10" Type="http://schemas.openxmlformats.org/officeDocument/2006/relationships/image" Target="../media/image382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84.wmf"/><Relationship Id="rId22" Type="http://schemas.openxmlformats.org/officeDocument/2006/relationships/image" Target="../media/image388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399.bin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391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393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405.bin"/><Relationship Id="rId3" Type="http://schemas.openxmlformats.org/officeDocument/2006/relationships/oleObject" Target="../embeddings/oleObject400.bin"/><Relationship Id="rId7" Type="http://schemas.openxmlformats.org/officeDocument/2006/relationships/oleObject" Target="../embeddings/oleObject402.bin"/><Relationship Id="rId12" Type="http://schemas.openxmlformats.org/officeDocument/2006/relationships/image" Target="../media/image39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13.wmf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401.bin"/><Relationship Id="rId10" Type="http://schemas.openxmlformats.org/officeDocument/2006/relationships/image" Target="../media/image396.wmf"/><Relationship Id="rId4" Type="http://schemas.openxmlformats.org/officeDocument/2006/relationships/image" Target="../media/image394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398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11.bin"/><Relationship Id="rId3" Type="http://schemas.openxmlformats.org/officeDocument/2006/relationships/oleObject" Target="../embeddings/oleObject406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4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7.bin"/><Relationship Id="rId10" Type="http://schemas.openxmlformats.org/officeDocument/2006/relationships/image" Target="../media/image400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409.bin"/><Relationship Id="rId14" Type="http://schemas.openxmlformats.org/officeDocument/2006/relationships/image" Target="../media/image40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4.wmf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4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03.wmf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3.bin"/><Relationship Id="rId10" Type="http://schemas.openxmlformats.org/officeDocument/2006/relationships/image" Target="../media/image405.wmf"/><Relationship Id="rId4" Type="http://schemas.openxmlformats.org/officeDocument/2006/relationships/image" Target="../media/image367.wmf"/><Relationship Id="rId9" Type="http://schemas.openxmlformats.org/officeDocument/2006/relationships/oleObject" Target="../embeddings/oleObject41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13" Type="http://schemas.openxmlformats.org/officeDocument/2006/relationships/image" Target="../media/image411.wmf"/><Relationship Id="rId3" Type="http://schemas.openxmlformats.org/officeDocument/2006/relationships/image" Target="../media/image413.wmf"/><Relationship Id="rId7" Type="http://schemas.openxmlformats.org/officeDocument/2006/relationships/image" Target="../media/image408.wmf"/><Relationship Id="rId12" Type="http://schemas.openxmlformats.org/officeDocument/2006/relationships/oleObject" Target="../embeddings/oleObject4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418.bin"/><Relationship Id="rId11" Type="http://schemas.openxmlformats.org/officeDocument/2006/relationships/image" Target="../media/image410.wmf"/><Relationship Id="rId5" Type="http://schemas.openxmlformats.org/officeDocument/2006/relationships/image" Target="../media/image407.wmf"/><Relationship Id="rId15" Type="http://schemas.openxmlformats.org/officeDocument/2006/relationships/image" Target="../media/image412.wmf"/><Relationship Id="rId10" Type="http://schemas.openxmlformats.org/officeDocument/2006/relationships/oleObject" Target="../embeddings/oleObject420.bin"/><Relationship Id="rId4" Type="http://schemas.openxmlformats.org/officeDocument/2006/relationships/oleObject" Target="../embeddings/oleObject417.bin"/><Relationship Id="rId9" Type="http://schemas.openxmlformats.org/officeDocument/2006/relationships/image" Target="../media/image409.wmf"/><Relationship Id="rId14" Type="http://schemas.openxmlformats.org/officeDocument/2006/relationships/oleObject" Target="../embeddings/oleObject422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13" Type="http://schemas.openxmlformats.org/officeDocument/2006/relationships/oleObject" Target="../embeddings/oleObject428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423.bin"/><Relationship Id="rId7" Type="http://schemas.openxmlformats.org/officeDocument/2006/relationships/oleObject" Target="../embeddings/oleObject425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43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0.bin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15.wmf"/><Relationship Id="rId11" Type="http://schemas.openxmlformats.org/officeDocument/2006/relationships/oleObject" Target="../embeddings/oleObject427.bin"/><Relationship Id="rId5" Type="http://schemas.openxmlformats.org/officeDocument/2006/relationships/oleObject" Target="../embeddings/oleObject424.bin"/><Relationship Id="rId15" Type="http://schemas.openxmlformats.org/officeDocument/2006/relationships/image" Target="../media/image418.wmf"/><Relationship Id="rId10" Type="http://schemas.openxmlformats.org/officeDocument/2006/relationships/image" Target="../media/image417.wmf"/><Relationship Id="rId4" Type="http://schemas.openxmlformats.org/officeDocument/2006/relationships/image" Target="../media/image414.wmf"/><Relationship Id="rId9" Type="http://schemas.openxmlformats.org/officeDocument/2006/relationships/oleObject" Target="../embeddings/oleObject426.bin"/><Relationship Id="rId14" Type="http://schemas.openxmlformats.org/officeDocument/2006/relationships/oleObject" Target="../embeddings/oleObject429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oleObject" Target="../embeddings/oleObject437.bin"/><Relationship Id="rId18" Type="http://schemas.openxmlformats.org/officeDocument/2006/relationships/image" Target="../media/image426.wmf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4.bin"/><Relationship Id="rId12" Type="http://schemas.openxmlformats.org/officeDocument/2006/relationships/image" Target="../media/image423.wmf"/><Relationship Id="rId17" Type="http://schemas.openxmlformats.org/officeDocument/2006/relationships/oleObject" Target="../embeddings/oleObject4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5.wmf"/><Relationship Id="rId20" Type="http://schemas.openxmlformats.org/officeDocument/2006/relationships/image" Target="../media/image427.w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20.wmf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3.bin"/><Relationship Id="rId15" Type="http://schemas.openxmlformats.org/officeDocument/2006/relationships/oleObject" Target="../embeddings/oleObject438.bin"/><Relationship Id="rId10" Type="http://schemas.openxmlformats.org/officeDocument/2006/relationships/image" Target="../media/image422.wmf"/><Relationship Id="rId19" Type="http://schemas.openxmlformats.org/officeDocument/2006/relationships/oleObject" Target="../embeddings/oleObject440.bin"/><Relationship Id="rId4" Type="http://schemas.openxmlformats.org/officeDocument/2006/relationships/image" Target="../media/image419.wmf"/><Relationship Id="rId9" Type="http://schemas.openxmlformats.org/officeDocument/2006/relationships/oleObject" Target="../embeddings/oleObject435.bin"/><Relationship Id="rId14" Type="http://schemas.openxmlformats.org/officeDocument/2006/relationships/image" Target="../media/image424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3.w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34.wmf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31.wmf"/><Relationship Id="rId17" Type="http://schemas.openxmlformats.org/officeDocument/2006/relationships/oleObject" Target="../embeddings/oleObject4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33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29.w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10" Type="http://schemas.openxmlformats.org/officeDocument/2006/relationships/image" Target="../media/image430.wmf"/><Relationship Id="rId4" Type="http://schemas.openxmlformats.org/officeDocument/2006/relationships/image" Target="../media/image428.w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32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w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441.wmf"/><Relationship Id="rId3" Type="http://schemas.openxmlformats.org/officeDocument/2006/relationships/oleObject" Target="../embeddings/oleObject449.bin"/><Relationship Id="rId21" Type="http://schemas.openxmlformats.org/officeDocument/2006/relationships/oleObject" Target="../embeddings/oleObject458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38.wmf"/><Relationship Id="rId17" Type="http://schemas.openxmlformats.org/officeDocument/2006/relationships/oleObject" Target="../embeddings/oleObject4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0.wmf"/><Relationship Id="rId20" Type="http://schemas.openxmlformats.org/officeDocument/2006/relationships/image" Target="../media/image442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35.wmf"/><Relationship Id="rId11" Type="http://schemas.openxmlformats.org/officeDocument/2006/relationships/oleObject" Target="../embeddings/oleObject453.bin"/><Relationship Id="rId24" Type="http://schemas.openxmlformats.org/officeDocument/2006/relationships/image" Target="../media/image444.wmf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23" Type="http://schemas.openxmlformats.org/officeDocument/2006/relationships/oleObject" Target="../embeddings/oleObject459.bin"/><Relationship Id="rId10" Type="http://schemas.openxmlformats.org/officeDocument/2006/relationships/image" Target="../media/image437.wmf"/><Relationship Id="rId19" Type="http://schemas.openxmlformats.org/officeDocument/2006/relationships/oleObject" Target="../embeddings/oleObject457.bin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39.wmf"/><Relationship Id="rId22" Type="http://schemas.openxmlformats.org/officeDocument/2006/relationships/image" Target="../media/image4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465.bin"/><Relationship Id="rId18" Type="http://schemas.openxmlformats.org/officeDocument/2006/relationships/oleObject" Target="../embeddings/oleObject468.bin"/><Relationship Id="rId3" Type="http://schemas.openxmlformats.org/officeDocument/2006/relationships/oleObject" Target="../embeddings/oleObject460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449.wmf"/><Relationship Id="rId17" Type="http://schemas.openxmlformats.org/officeDocument/2006/relationships/image" Target="../media/image4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67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image" Target="../media/image313.wmf"/><Relationship Id="rId10" Type="http://schemas.openxmlformats.org/officeDocument/2006/relationships/image" Target="../media/image448.wmf"/><Relationship Id="rId19" Type="http://schemas.openxmlformats.org/officeDocument/2006/relationships/image" Target="../media/image451.wmf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63.bin"/><Relationship Id="rId14" Type="http://schemas.openxmlformats.org/officeDocument/2006/relationships/oleObject" Target="../embeddings/oleObject466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4.wmf"/><Relationship Id="rId13" Type="http://schemas.openxmlformats.org/officeDocument/2006/relationships/oleObject" Target="../embeddings/oleObject474.bin"/><Relationship Id="rId18" Type="http://schemas.openxmlformats.org/officeDocument/2006/relationships/image" Target="../media/image459.wmf"/><Relationship Id="rId3" Type="http://schemas.openxmlformats.org/officeDocument/2006/relationships/oleObject" Target="../embeddings/oleObject469.bin"/><Relationship Id="rId21" Type="http://schemas.openxmlformats.org/officeDocument/2006/relationships/oleObject" Target="../embeddings/oleObject478.bin"/><Relationship Id="rId7" Type="http://schemas.openxmlformats.org/officeDocument/2006/relationships/oleObject" Target="../embeddings/oleObject471.bin"/><Relationship Id="rId12" Type="http://schemas.openxmlformats.org/officeDocument/2006/relationships/image" Target="../media/image456.wmf"/><Relationship Id="rId17" Type="http://schemas.openxmlformats.org/officeDocument/2006/relationships/oleObject" Target="../embeddings/oleObject4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8.wmf"/><Relationship Id="rId20" Type="http://schemas.openxmlformats.org/officeDocument/2006/relationships/image" Target="../media/image460.wmf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3.wmf"/><Relationship Id="rId11" Type="http://schemas.openxmlformats.org/officeDocument/2006/relationships/oleObject" Target="../embeddings/oleObject473.bin"/><Relationship Id="rId24" Type="http://schemas.openxmlformats.org/officeDocument/2006/relationships/image" Target="../media/image462.wmf"/><Relationship Id="rId5" Type="http://schemas.openxmlformats.org/officeDocument/2006/relationships/oleObject" Target="../embeddings/oleObject470.bin"/><Relationship Id="rId15" Type="http://schemas.openxmlformats.org/officeDocument/2006/relationships/oleObject" Target="../embeddings/oleObject475.bin"/><Relationship Id="rId23" Type="http://schemas.openxmlformats.org/officeDocument/2006/relationships/oleObject" Target="../embeddings/oleObject479.bin"/><Relationship Id="rId10" Type="http://schemas.openxmlformats.org/officeDocument/2006/relationships/image" Target="../media/image455.wmf"/><Relationship Id="rId19" Type="http://schemas.openxmlformats.org/officeDocument/2006/relationships/oleObject" Target="../embeddings/oleObject477.bin"/><Relationship Id="rId4" Type="http://schemas.openxmlformats.org/officeDocument/2006/relationships/image" Target="../media/image452.wmf"/><Relationship Id="rId9" Type="http://schemas.openxmlformats.org/officeDocument/2006/relationships/oleObject" Target="../embeddings/oleObject472.bin"/><Relationship Id="rId14" Type="http://schemas.openxmlformats.org/officeDocument/2006/relationships/image" Target="../media/image457.wmf"/><Relationship Id="rId22" Type="http://schemas.openxmlformats.org/officeDocument/2006/relationships/image" Target="../media/image461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13" Type="http://schemas.openxmlformats.org/officeDocument/2006/relationships/oleObject" Target="../embeddings/oleObject485.bin"/><Relationship Id="rId18" Type="http://schemas.openxmlformats.org/officeDocument/2006/relationships/image" Target="../media/image468.wmf"/><Relationship Id="rId3" Type="http://schemas.openxmlformats.org/officeDocument/2006/relationships/oleObject" Target="../embeddings/oleObject480.bin"/><Relationship Id="rId21" Type="http://schemas.openxmlformats.org/officeDocument/2006/relationships/oleObject" Target="../embeddings/oleObject489.bin"/><Relationship Id="rId7" Type="http://schemas.openxmlformats.org/officeDocument/2006/relationships/oleObject" Target="../embeddings/oleObject482.bin"/><Relationship Id="rId12" Type="http://schemas.openxmlformats.org/officeDocument/2006/relationships/image" Target="../media/image465.wmf"/><Relationship Id="rId17" Type="http://schemas.openxmlformats.org/officeDocument/2006/relationships/oleObject" Target="../embeddings/oleObject4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7.wmf"/><Relationship Id="rId20" Type="http://schemas.openxmlformats.org/officeDocument/2006/relationships/image" Target="../media/image469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84.bin"/><Relationship Id="rId5" Type="http://schemas.openxmlformats.org/officeDocument/2006/relationships/oleObject" Target="../embeddings/oleObject481.bin"/><Relationship Id="rId15" Type="http://schemas.openxmlformats.org/officeDocument/2006/relationships/oleObject" Target="../embeddings/oleObject486.bin"/><Relationship Id="rId10" Type="http://schemas.openxmlformats.org/officeDocument/2006/relationships/image" Target="../media/image464.wmf"/><Relationship Id="rId19" Type="http://schemas.openxmlformats.org/officeDocument/2006/relationships/oleObject" Target="../embeddings/oleObject488.bin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483.bin"/><Relationship Id="rId14" Type="http://schemas.openxmlformats.org/officeDocument/2006/relationships/image" Target="../media/image466.wmf"/><Relationship Id="rId22" Type="http://schemas.openxmlformats.org/officeDocument/2006/relationships/image" Target="../media/image470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13" Type="http://schemas.openxmlformats.org/officeDocument/2006/relationships/oleObject" Target="../embeddings/oleObject495.bin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2.bin"/><Relationship Id="rId12" Type="http://schemas.openxmlformats.org/officeDocument/2006/relationships/image" Target="../media/image4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494.bin"/><Relationship Id="rId5" Type="http://schemas.openxmlformats.org/officeDocument/2006/relationships/oleObject" Target="../embeddings/oleObject491.bin"/><Relationship Id="rId10" Type="http://schemas.openxmlformats.org/officeDocument/2006/relationships/image" Target="../media/image471.wmf"/><Relationship Id="rId4" Type="http://schemas.openxmlformats.org/officeDocument/2006/relationships/image" Target="../media/image352.wmf"/><Relationship Id="rId9" Type="http://schemas.openxmlformats.org/officeDocument/2006/relationships/oleObject" Target="../embeddings/oleObject493.bin"/><Relationship Id="rId14" Type="http://schemas.openxmlformats.org/officeDocument/2006/relationships/image" Target="../media/image473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oleObject" Target="../embeddings/oleObject501.bin"/><Relationship Id="rId18" Type="http://schemas.openxmlformats.org/officeDocument/2006/relationships/image" Target="../media/image480.wmf"/><Relationship Id="rId3" Type="http://schemas.openxmlformats.org/officeDocument/2006/relationships/oleObject" Target="../embeddings/oleObject496.bin"/><Relationship Id="rId7" Type="http://schemas.openxmlformats.org/officeDocument/2006/relationships/oleObject" Target="../embeddings/oleObject498.bin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5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9.wmf"/><Relationship Id="rId20" Type="http://schemas.openxmlformats.org/officeDocument/2006/relationships/image" Target="../media/image481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75.wmf"/><Relationship Id="rId11" Type="http://schemas.openxmlformats.org/officeDocument/2006/relationships/oleObject" Target="../embeddings/oleObject500.bin"/><Relationship Id="rId5" Type="http://schemas.openxmlformats.org/officeDocument/2006/relationships/oleObject" Target="../embeddings/oleObject497.bin"/><Relationship Id="rId15" Type="http://schemas.openxmlformats.org/officeDocument/2006/relationships/oleObject" Target="../embeddings/oleObject502.bin"/><Relationship Id="rId10" Type="http://schemas.openxmlformats.org/officeDocument/2006/relationships/image" Target="../media/image477.wmf"/><Relationship Id="rId19" Type="http://schemas.openxmlformats.org/officeDocument/2006/relationships/oleObject" Target="../embeddings/oleObject504.bin"/><Relationship Id="rId4" Type="http://schemas.openxmlformats.org/officeDocument/2006/relationships/image" Target="../media/image474.wmf"/><Relationship Id="rId9" Type="http://schemas.openxmlformats.org/officeDocument/2006/relationships/oleObject" Target="../embeddings/oleObject499.bin"/><Relationship Id="rId14" Type="http://schemas.openxmlformats.org/officeDocument/2006/relationships/image" Target="../media/image47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13" Type="http://schemas.openxmlformats.org/officeDocument/2006/relationships/oleObject" Target="../embeddings/oleObject510.bin"/><Relationship Id="rId3" Type="http://schemas.openxmlformats.org/officeDocument/2006/relationships/oleObject" Target="../embeddings/oleObject505.bin"/><Relationship Id="rId7" Type="http://schemas.openxmlformats.org/officeDocument/2006/relationships/oleObject" Target="../embeddings/oleObject507.bin"/><Relationship Id="rId12" Type="http://schemas.openxmlformats.org/officeDocument/2006/relationships/image" Target="../media/image4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83.wmf"/><Relationship Id="rId11" Type="http://schemas.openxmlformats.org/officeDocument/2006/relationships/oleObject" Target="../embeddings/oleObject509.bin"/><Relationship Id="rId5" Type="http://schemas.openxmlformats.org/officeDocument/2006/relationships/oleObject" Target="../embeddings/oleObject506.bin"/><Relationship Id="rId10" Type="http://schemas.openxmlformats.org/officeDocument/2006/relationships/image" Target="../media/image485.wmf"/><Relationship Id="rId4" Type="http://schemas.openxmlformats.org/officeDocument/2006/relationships/image" Target="../media/image482.wmf"/><Relationship Id="rId9" Type="http://schemas.openxmlformats.org/officeDocument/2006/relationships/oleObject" Target="../embeddings/oleObject508.bin"/><Relationship Id="rId14" Type="http://schemas.openxmlformats.org/officeDocument/2006/relationships/image" Target="../media/image48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wmf"/><Relationship Id="rId13" Type="http://schemas.openxmlformats.org/officeDocument/2006/relationships/oleObject" Target="../embeddings/oleObject516.bin"/><Relationship Id="rId3" Type="http://schemas.openxmlformats.org/officeDocument/2006/relationships/oleObject" Target="../embeddings/oleObject511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9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3.wmf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89.wmf"/><Relationship Id="rId11" Type="http://schemas.openxmlformats.org/officeDocument/2006/relationships/oleObject" Target="../embeddings/oleObject515.bin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10" Type="http://schemas.openxmlformats.org/officeDocument/2006/relationships/image" Target="../media/image313.wmf"/><Relationship Id="rId4" Type="http://schemas.openxmlformats.org/officeDocument/2006/relationships/image" Target="../media/image488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92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6.wmf"/><Relationship Id="rId13" Type="http://schemas.openxmlformats.org/officeDocument/2006/relationships/oleObject" Target="../embeddings/oleObject523.bin"/><Relationship Id="rId18" Type="http://schemas.openxmlformats.org/officeDocument/2006/relationships/image" Target="../media/image501.wmf"/><Relationship Id="rId3" Type="http://schemas.openxmlformats.org/officeDocument/2006/relationships/oleObject" Target="../embeddings/oleObject518.bin"/><Relationship Id="rId7" Type="http://schemas.openxmlformats.org/officeDocument/2006/relationships/oleObject" Target="../embeddings/oleObject520.bin"/><Relationship Id="rId12" Type="http://schemas.openxmlformats.org/officeDocument/2006/relationships/image" Target="../media/image498.wmf"/><Relationship Id="rId17" Type="http://schemas.openxmlformats.org/officeDocument/2006/relationships/oleObject" Target="../embeddings/oleObject5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0.wmf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95.wmf"/><Relationship Id="rId11" Type="http://schemas.openxmlformats.org/officeDocument/2006/relationships/oleObject" Target="../embeddings/oleObject522.bin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4.bin"/><Relationship Id="rId10" Type="http://schemas.openxmlformats.org/officeDocument/2006/relationships/image" Target="../media/image497.wmf"/><Relationship Id="rId4" Type="http://schemas.openxmlformats.org/officeDocument/2006/relationships/image" Target="../media/image494.wmf"/><Relationship Id="rId9" Type="http://schemas.openxmlformats.org/officeDocument/2006/relationships/oleObject" Target="../embeddings/oleObject521.bin"/><Relationship Id="rId14" Type="http://schemas.openxmlformats.org/officeDocument/2006/relationships/image" Target="../media/image499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oleObject" Target="../embeddings/oleObject531.bin"/><Relationship Id="rId3" Type="http://schemas.openxmlformats.org/officeDocument/2006/relationships/oleObject" Target="../embeddings/oleObject526.bin"/><Relationship Id="rId7" Type="http://schemas.openxmlformats.org/officeDocument/2006/relationships/oleObject" Target="../embeddings/oleObject528.bin"/><Relationship Id="rId12" Type="http://schemas.openxmlformats.org/officeDocument/2006/relationships/image" Target="../media/image50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7.wmf"/><Relationship Id="rId1" Type="http://schemas.openxmlformats.org/officeDocument/2006/relationships/vmlDrawing" Target="../drawings/vmlDrawing85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10" Type="http://schemas.openxmlformats.org/officeDocument/2006/relationships/image" Target="../media/image504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06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5.bin"/><Relationship Id="rId13" Type="http://schemas.openxmlformats.org/officeDocument/2006/relationships/image" Target="../media/image512.wmf"/><Relationship Id="rId3" Type="http://schemas.openxmlformats.org/officeDocument/2006/relationships/image" Target="../media/image513.wmf"/><Relationship Id="rId7" Type="http://schemas.openxmlformats.org/officeDocument/2006/relationships/image" Target="../media/image509.wmf"/><Relationship Id="rId12" Type="http://schemas.openxmlformats.org/officeDocument/2006/relationships/oleObject" Target="../embeddings/oleObject5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534.bin"/><Relationship Id="rId11" Type="http://schemas.openxmlformats.org/officeDocument/2006/relationships/image" Target="../media/image511.wmf"/><Relationship Id="rId5" Type="http://schemas.openxmlformats.org/officeDocument/2006/relationships/image" Target="../media/image508.wmf"/><Relationship Id="rId10" Type="http://schemas.openxmlformats.org/officeDocument/2006/relationships/oleObject" Target="../embeddings/oleObject536.bin"/><Relationship Id="rId4" Type="http://schemas.openxmlformats.org/officeDocument/2006/relationships/oleObject" Target="../embeddings/oleObject533.bin"/><Relationship Id="rId9" Type="http://schemas.openxmlformats.org/officeDocument/2006/relationships/image" Target="../media/image5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Mathem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9" name="Picture 1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238" y="1197881"/>
            <a:ext cx="5608972" cy="4577264"/>
          </a:xfrm>
          <a:prstGeom prst="rect">
            <a:avLst/>
          </a:prstGeom>
        </p:spPr>
      </p:pic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9.	Determine the intersection of the 	following functions graphically: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an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34634"/>
              </p:ext>
            </p:extLst>
          </p:nvPr>
        </p:nvGraphicFramePr>
        <p:xfrm>
          <a:off x="1958658" y="4012248"/>
          <a:ext cx="13938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4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58" y="4012248"/>
                        <a:ext cx="13938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67370"/>
              </p:ext>
            </p:extLst>
          </p:nvPr>
        </p:nvGraphicFramePr>
        <p:xfrm>
          <a:off x="7000875" y="4001135"/>
          <a:ext cx="13985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5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4001135"/>
                        <a:ext cx="13985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869474" y="2377311"/>
            <a:ext cx="2513806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364098" y="2385327"/>
            <a:ext cx="2422782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1727533" y="1222872"/>
          <a:ext cx="1106096" cy="10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6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533" y="1222872"/>
                        <a:ext cx="1106096" cy="103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67146"/>
              </p:ext>
            </p:extLst>
          </p:nvPr>
        </p:nvGraphicFramePr>
        <p:xfrm>
          <a:off x="4136708" y="1474470"/>
          <a:ext cx="2822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7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08" y="1474470"/>
                        <a:ext cx="2822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97178"/>
              </p:ext>
            </p:extLst>
          </p:nvPr>
        </p:nvGraphicFramePr>
        <p:xfrm>
          <a:off x="1017905" y="2431580"/>
          <a:ext cx="22145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8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05" y="2431580"/>
                        <a:ext cx="22145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28766"/>
              </p:ext>
            </p:extLst>
          </p:nvPr>
        </p:nvGraphicFramePr>
        <p:xfrm>
          <a:off x="4666181" y="2433928"/>
          <a:ext cx="1926157" cy="92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9" name="Equation" r:id="rId13" imgW="1168200" imgH="558720" progId="Equation.DSMT4">
                  <p:embed/>
                </p:oleObj>
              </mc:Choice>
              <mc:Fallback>
                <p:oleObj name="Equation" r:id="rId13" imgW="1168200" imgH="55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181" y="2433928"/>
                        <a:ext cx="1926157" cy="92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50332"/>
              </p:ext>
            </p:extLst>
          </p:nvPr>
        </p:nvGraphicFramePr>
        <p:xfrm>
          <a:off x="617860" y="3717344"/>
          <a:ext cx="1266934" cy="119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0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60" y="3717344"/>
                        <a:ext cx="1266934" cy="1190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2764"/>
              </p:ext>
            </p:extLst>
          </p:nvPr>
        </p:nvGraphicFramePr>
        <p:xfrm>
          <a:off x="3942124" y="3935311"/>
          <a:ext cx="2928215" cy="702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1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124" y="3935311"/>
                        <a:ext cx="2928215" cy="702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668641" y="5231067"/>
            <a:ext cx="4147200" cy="74203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40983"/>
              </p:ext>
            </p:extLst>
          </p:nvPr>
        </p:nvGraphicFramePr>
        <p:xfrm>
          <a:off x="831200" y="5304430"/>
          <a:ext cx="3829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2" name="Equation" r:id="rId18" imgW="1307880" imgH="203040" progId="Equation.DSMT4">
                  <p:embed/>
                </p:oleObj>
              </mc:Choice>
              <mc:Fallback>
                <p:oleObj name="Equation" r:id="rId18" imgW="13078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00" y="5304430"/>
                        <a:ext cx="3829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1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9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62562"/>
              </p:ext>
            </p:extLst>
          </p:nvPr>
        </p:nvGraphicFramePr>
        <p:xfrm>
          <a:off x="1409097" y="923962"/>
          <a:ext cx="3244914" cy="118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1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97" y="923962"/>
                        <a:ext cx="3244914" cy="118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31304"/>
              </p:ext>
            </p:extLst>
          </p:nvPr>
        </p:nvGraphicFramePr>
        <p:xfrm>
          <a:off x="1777048" y="2206308"/>
          <a:ext cx="28940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2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048" y="2206308"/>
                        <a:ext cx="28940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037445"/>
              </p:ext>
            </p:extLst>
          </p:nvPr>
        </p:nvGraphicFramePr>
        <p:xfrm>
          <a:off x="885825" y="3564255"/>
          <a:ext cx="356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3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564255"/>
                        <a:ext cx="35655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25658" y="4470800"/>
            <a:ext cx="4830261" cy="164124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50813"/>
              </p:ext>
            </p:extLst>
          </p:nvPr>
        </p:nvGraphicFramePr>
        <p:xfrm>
          <a:off x="754698" y="4545330"/>
          <a:ext cx="44926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4" name="Equation" r:id="rId9" imgW="2412720" imgH="812520" progId="Equation.DSMT4">
                  <p:embed/>
                </p:oleObj>
              </mc:Choice>
              <mc:Fallback>
                <p:oleObj name="Equation" r:id="rId9" imgW="2412720" imgH="8125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8" y="4545330"/>
                        <a:ext cx="449262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9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38161"/>
              </p:ext>
            </p:extLst>
          </p:nvPr>
        </p:nvGraphicFramePr>
        <p:xfrm>
          <a:off x="1897852" y="974647"/>
          <a:ext cx="4573112" cy="103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2" name="Equation" r:id="rId3" imgW="2590560" imgH="583920" progId="Equation.DSMT4">
                  <p:embed/>
                </p:oleObj>
              </mc:Choice>
              <mc:Fallback>
                <p:oleObj name="Equation" r:id="rId3" imgW="259056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852" y="974647"/>
                        <a:ext cx="4573112" cy="1031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896079"/>
              </p:ext>
            </p:extLst>
          </p:nvPr>
        </p:nvGraphicFramePr>
        <p:xfrm>
          <a:off x="2328863" y="2147888"/>
          <a:ext cx="30670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3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2147888"/>
                        <a:ext cx="306705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46019"/>
              </p:ext>
            </p:extLst>
          </p:nvPr>
        </p:nvGraphicFramePr>
        <p:xfrm>
          <a:off x="2328574" y="3456421"/>
          <a:ext cx="2311977" cy="111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4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574" y="3456421"/>
                        <a:ext cx="2311977" cy="1119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87939"/>
              </p:ext>
            </p:extLst>
          </p:nvPr>
        </p:nvGraphicFramePr>
        <p:xfrm>
          <a:off x="1278890" y="4669790"/>
          <a:ext cx="62452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5" name="Equation" r:id="rId9" imgW="1993680" imgH="228600" progId="Equation.DSMT4">
                  <p:embed/>
                </p:oleObj>
              </mc:Choice>
              <mc:Fallback>
                <p:oleObj name="Equation" r:id="rId9" imgW="19936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890" y="4669790"/>
                        <a:ext cx="62452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61866"/>
              </p:ext>
            </p:extLst>
          </p:nvPr>
        </p:nvGraphicFramePr>
        <p:xfrm>
          <a:off x="1519238" y="5579745"/>
          <a:ext cx="6035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6" name="Equation" r:id="rId11" imgW="2031840" imgH="203040" progId="Equation.DSMT4">
                  <p:embed/>
                </p:oleObj>
              </mc:Choice>
              <mc:Fallback>
                <p:oleObj name="Equation" r:id="rId11" imgW="20318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579745"/>
                        <a:ext cx="6035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9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71205"/>
              </p:ext>
            </p:extLst>
          </p:nvPr>
        </p:nvGraphicFramePr>
        <p:xfrm>
          <a:off x="4567238" y="1074103"/>
          <a:ext cx="36687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2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1074103"/>
                        <a:ext cx="36687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511040" y="1054095"/>
            <a:ext cx="3759200" cy="70277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18681"/>
              </p:ext>
            </p:extLst>
          </p:nvPr>
        </p:nvGraphicFramePr>
        <p:xfrm>
          <a:off x="803954" y="946249"/>
          <a:ext cx="2585023" cy="121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3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4" y="946249"/>
                        <a:ext cx="2585023" cy="1218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28022"/>
              </p:ext>
            </p:extLst>
          </p:nvPr>
        </p:nvGraphicFramePr>
        <p:xfrm>
          <a:off x="2314575" y="2226628"/>
          <a:ext cx="1314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4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26628"/>
                        <a:ext cx="1314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823041"/>
              </p:ext>
            </p:extLst>
          </p:nvPr>
        </p:nvGraphicFramePr>
        <p:xfrm>
          <a:off x="538163" y="4960620"/>
          <a:ext cx="7248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5" name="Equation" r:id="rId9" imgW="2527200" imgH="203040" progId="Equation.DSMT4">
                  <p:embed/>
                </p:oleObj>
              </mc:Choice>
              <mc:Fallback>
                <p:oleObj name="Equation" r:id="rId9" imgW="2527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960620"/>
                        <a:ext cx="7248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224753"/>
              </p:ext>
            </p:extLst>
          </p:nvPr>
        </p:nvGraphicFramePr>
        <p:xfrm>
          <a:off x="757516" y="2967066"/>
          <a:ext cx="2713457" cy="1226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6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16" y="2967066"/>
                        <a:ext cx="2713457" cy="1226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47858"/>
              </p:ext>
            </p:extLst>
          </p:nvPr>
        </p:nvGraphicFramePr>
        <p:xfrm>
          <a:off x="2314575" y="4249420"/>
          <a:ext cx="1268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7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249420"/>
                        <a:ext cx="12684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22293"/>
              </p:ext>
            </p:extLst>
          </p:nvPr>
        </p:nvGraphicFramePr>
        <p:xfrm>
          <a:off x="542925" y="5589588"/>
          <a:ext cx="72882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8" name="Equation" r:id="rId15" imgW="2539800" imgH="203040" progId="Equation.DSMT4">
                  <p:embed/>
                </p:oleObj>
              </mc:Choice>
              <mc:Fallback>
                <p:oleObj name="Equation" r:id="rId15" imgW="25398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589588"/>
                        <a:ext cx="72882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9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4717806" y="655848"/>
            <a:ext cx="2731184" cy="1122151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19868"/>
              </p:ext>
            </p:extLst>
          </p:nvPr>
        </p:nvGraphicFramePr>
        <p:xfrm>
          <a:off x="5055661" y="709189"/>
          <a:ext cx="2118773" cy="101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39" name="Equation" r:id="rId3" imgW="1168200" imgH="558720" progId="Equation.DSMT4">
                  <p:embed/>
                </p:oleObj>
              </mc:Choice>
              <mc:Fallback>
                <p:oleObj name="Equation" r:id="rId3" imgW="11682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661" y="709189"/>
                        <a:ext cx="2118773" cy="1013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63066"/>
              </p:ext>
            </p:extLst>
          </p:nvPr>
        </p:nvGraphicFramePr>
        <p:xfrm>
          <a:off x="704150" y="1971578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0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50" y="1971578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35358" y="1940560"/>
            <a:ext cx="2910481" cy="65826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76439"/>
              </p:ext>
            </p:extLst>
          </p:nvPr>
        </p:nvGraphicFramePr>
        <p:xfrm>
          <a:off x="506375" y="2742977"/>
          <a:ext cx="2616253" cy="596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1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75" y="2742977"/>
                        <a:ext cx="2616253" cy="596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1376625" y="826010"/>
          <a:ext cx="2774279" cy="66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2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625" y="826010"/>
                        <a:ext cx="2774279" cy="665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53281"/>
              </p:ext>
            </p:extLst>
          </p:nvPr>
        </p:nvGraphicFramePr>
        <p:xfrm>
          <a:off x="1371600" y="3354388"/>
          <a:ext cx="1755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3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4388"/>
                        <a:ext cx="17557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01887"/>
              </p:ext>
            </p:extLst>
          </p:nvPr>
        </p:nvGraphicFramePr>
        <p:xfrm>
          <a:off x="1567180" y="4025900"/>
          <a:ext cx="15811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4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80" y="4025900"/>
                        <a:ext cx="15811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35740"/>
              </p:ext>
            </p:extLst>
          </p:nvPr>
        </p:nvGraphicFramePr>
        <p:xfrm>
          <a:off x="2322195" y="5122863"/>
          <a:ext cx="6492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5" name="Equation" r:id="rId15" imgW="241200" imgH="164880" progId="Equation.DSMT4">
                  <p:embed/>
                </p:oleObj>
              </mc:Choice>
              <mc:Fallback>
                <p:oleObj name="Equation" r:id="rId15" imgW="24120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195" y="5122863"/>
                        <a:ext cx="6492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72137"/>
              </p:ext>
            </p:extLst>
          </p:nvPr>
        </p:nvGraphicFramePr>
        <p:xfrm>
          <a:off x="322263" y="5721350"/>
          <a:ext cx="32639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6" name="Equation" r:id="rId17" imgW="1396800" imgH="203040" progId="Equation.DSMT4">
                  <p:embed/>
                </p:oleObj>
              </mc:Choice>
              <mc:Fallback>
                <p:oleObj name="Equation" r:id="rId17" imgW="13968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721350"/>
                        <a:ext cx="32639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66334"/>
              </p:ext>
            </p:extLst>
          </p:nvPr>
        </p:nvGraphicFramePr>
        <p:xfrm>
          <a:off x="4867100" y="2765890"/>
          <a:ext cx="2552154" cy="57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7" name="Equation" r:id="rId19" imgW="1015920" imgH="228600" progId="Equation.DSMT4">
                  <p:embed/>
                </p:oleObj>
              </mc:Choice>
              <mc:Fallback>
                <p:oleObj name="Equation" r:id="rId19" imgW="10159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100" y="2765890"/>
                        <a:ext cx="2552154" cy="574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59970"/>
              </p:ext>
            </p:extLst>
          </p:nvPr>
        </p:nvGraphicFramePr>
        <p:xfrm>
          <a:off x="5676265" y="3365500"/>
          <a:ext cx="17383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8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265" y="3365500"/>
                        <a:ext cx="173831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39849"/>
              </p:ext>
            </p:extLst>
          </p:nvPr>
        </p:nvGraphicFramePr>
        <p:xfrm>
          <a:off x="5900738" y="4041775"/>
          <a:ext cx="15589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9" name="Equation" r:id="rId23" imgW="634680" imgH="393480" progId="Equation.DSMT4">
                  <p:embed/>
                </p:oleObj>
              </mc:Choice>
              <mc:Fallback>
                <p:oleObj name="Equation" r:id="rId23" imgW="6346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4041775"/>
                        <a:ext cx="1558925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6993"/>
              </p:ext>
            </p:extLst>
          </p:nvPr>
        </p:nvGraphicFramePr>
        <p:xfrm>
          <a:off x="6661468" y="5135880"/>
          <a:ext cx="5937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0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468" y="5135880"/>
                        <a:ext cx="5937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05878"/>
              </p:ext>
            </p:extLst>
          </p:nvPr>
        </p:nvGraphicFramePr>
        <p:xfrm>
          <a:off x="4480243" y="5715000"/>
          <a:ext cx="37322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1" name="Equation" r:id="rId27" imgW="1574640" imgH="203040" progId="Equation.DSMT4">
                  <p:embed/>
                </p:oleObj>
              </mc:Choice>
              <mc:Fallback>
                <p:oleObj name="Equation" r:id="rId27" imgW="15746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243" y="5715000"/>
                        <a:ext cx="37322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9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835" y="854234"/>
            <a:ext cx="5473366" cy="5089358"/>
          </a:xfrm>
          <a:prstGeom prst="rect">
            <a:avLst/>
          </a:prstGeom>
        </p:spPr>
      </p:pic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56838"/>
              </p:ext>
            </p:extLst>
          </p:nvPr>
        </p:nvGraphicFramePr>
        <p:xfrm>
          <a:off x="5308110" y="2707553"/>
          <a:ext cx="1050636" cy="3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6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110" y="2707553"/>
                        <a:ext cx="1050636" cy="366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24025"/>
              </p:ext>
            </p:extLst>
          </p:nvPr>
        </p:nvGraphicFramePr>
        <p:xfrm>
          <a:off x="1938338" y="4686300"/>
          <a:ext cx="1389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7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686300"/>
                        <a:ext cx="13890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47311"/>
              </p:ext>
            </p:extLst>
          </p:nvPr>
        </p:nvGraphicFramePr>
        <p:xfrm>
          <a:off x="4629150" y="2100263"/>
          <a:ext cx="10842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8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100263"/>
                        <a:ext cx="10842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82973"/>
              </p:ext>
            </p:extLst>
          </p:nvPr>
        </p:nvGraphicFramePr>
        <p:xfrm>
          <a:off x="1209675" y="4144963"/>
          <a:ext cx="1327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9" name="Equation" r:id="rId10" imgW="787320" imgH="203040" progId="Equation.DSMT4">
                  <p:embed/>
                </p:oleObj>
              </mc:Choice>
              <mc:Fallback>
                <p:oleObj name="Equation" r:id="rId10" imgW="787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4144963"/>
                        <a:ext cx="1327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4455742" y="2442411"/>
            <a:ext cx="212511" cy="38903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005185" y="2875547"/>
            <a:ext cx="276678" cy="39705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24463" y="4267209"/>
            <a:ext cx="405112" cy="53339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38663" y="3830062"/>
            <a:ext cx="533449" cy="441149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45656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4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34305"/>
              </p:ext>
            </p:extLst>
          </p:nvPr>
        </p:nvGraphicFramePr>
        <p:xfrm>
          <a:off x="6236238" y="46840"/>
          <a:ext cx="1269408" cy="10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238" y="46840"/>
                        <a:ext cx="1269408" cy="106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178550"/>
              </p:ext>
            </p:extLst>
          </p:nvPr>
        </p:nvGraphicFramePr>
        <p:xfrm>
          <a:off x="6030417" y="1273027"/>
          <a:ext cx="1469933" cy="123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417" y="1273027"/>
                        <a:ext cx="1469933" cy="1231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55950"/>
              </p:ext>
            </p:extLst>
          </p:nvPr>
        </p:nvGraphicFramePr>
        <p:xfrm>
          <a:off x="1520864" y="1818117"/>
          <a:ext cx="2394980" cy="18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name="Equation" r:id="rId7" imgW="1206360" imgH="939600" progId="Equation.DSMT4">
                  <p:embed/>
                </p:oleObj>
              </mc:Choice>
              <mc:Fallback>
                <p:oleObj name="Equation" r:id="rId7" imgW="1206360" imgH="93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64" y="1818117"/>
                        <a:ext cx="2394980" cy="186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1293915" y="1566117"/>
            <a:ext cx="2851504" cy="241835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52682"/>
              </p:ext>
            </p:extLst>
          </p:nvPr>
        </p:nvGraphicFramePr>
        <p:xfrm>
          <a:off x="5965911" y="2614457"/>
          <a:ext cx="1234035" cy="119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911" y="2614457"/>
                        <a:ext cx="1234035" cy="1195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95948"/>
              </p:ext>
            </p:extLst>
          </p:nvPr>
        </p:nvGraphicFramePr>
        <p:xfrm>
          <a:off x="6065083" y="4024050"/>
          <a:ext cx="1122592" cy="58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083" y="4024050"/>
                        <a:ext cx="1122592" cy="58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77275"/>
              </p:ext>
            </p:extLst>
          </p:nvPr>
        </p:nvGraphicFramePr>
        <p:xfrm>
          <a:off x="5599071" y="4897660"/>
          <a:ext cx="1959978" cy="847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71" y="4897660"/>
                        <a:ext cx="1959978" cy="847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79482"/>
              </p:ext>
            </p:extLst>
          </p:nvPr>
        </p:nvGraphicFramePr>
        <p:xfrm>
          <a:off x="700088" y="5088890"/>
          <a:ext cx="4105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" name="Equation" r:id="rId15" imgW="1955520" imgH="203040" progId="Equation.DSMT4">
                  <p:embed/>
                </p:oleObj>
              </mc:Choice>
              <mc:Fallback>
                <p:oleObj name="Equation" r:id="rId15" imgW="19555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5088890"/>
                        <a:ext cx="4105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07852" y="4949520"/>
            <a:ext cx="4521348" cy="73393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4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2306" y="1065531"/>
            <a:ext cx="5115678" cy="4661486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68679"/>
              </p:ext>
            </p:extLst>
          </p:nvPr>
        </p:nvGraphicFramePr>
        <p:xfrm>
          <a:off x="6266892" y="136486"/>
          <a:ext cx="1749926" cy="71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892" y="136486"/>
                        <a:ext cx="1749926" cy="715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50697"/>
              </p:ext>
            </p:extLst>
          </p:nvPr>
        </p:nvGraphicFramePr>
        <p:xfrm>
          <a:off x="4679633" y="2917825"/>
          <a:ext cx="284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2" name="Equation" r:id="rId5" imgW="1282680" imgH="203040" progId="Equation.DSMT4">
                  <p:embed/>
                </p:oleObj>
              </mc:Choice>
              <mc:Fallback>
                <p:oleObj name="Equation" r:id="rId5" imgW="12826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633" y="2917825"/>
                        <a:ext cx="284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573579" y="2835484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61336"/>
              </p:ext>
            </p:extLst>
          </p:nvPr>
        </p:nvGraphicFramePr>
        <p:xfrm>
          <a:off x="1222266" y="1136916"/>
          <a:ext cx="1908743" cy="780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3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266" y="1136916"/>
                        <a:ext cx="1908743" cy="780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84530"/>
              </p:ext>
            </p:extLst>
          </p:nvPr>
        </p:nvGraphicFramePr>
        <p:xfrm>
          <a:off x="1217735" y="2590742"/>
          <a:ext cx="2077761" cy="70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4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735" y="2590742"/>
                        <a:ext cx="2077761" cy="707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43842"/>
              </p:ext>
            </p:extLst>
          </p:nvPr>
        </p:nvGraphicFramePr>
        <p:xfrm>
          <a:off x="1604506" y="3542048"/>
          <a:ext cx="877017" cy="646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5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506" y="3542048"/>
                        <a:ext cx="877017" cy="646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3373"/>
              </p:ext>
            </p:extLst>
          </p:nvPr>
        </p:nvGraphicFramePr>
        <p:xfrm>
          <a:off x="1401345" y="4604886"/>
          <a:ext cx="1932154" cy="83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6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345" y="4604886"/>
                        <a:ext cx="1932154" cy="83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4348480" y="1074796"/>
            <a:ext cx="3566160" cy="1524025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4804"/>
              </p:ext>
            </p:extLst>
          </p:nvPr>
        </p:nvGraphicFramePr>
        <p:xfrm>
          <a:off x="4595813" y="1104900"/>
          <a:ext cx="307181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7" name="Equation" r:id="rId15" imgW="1612800" imgH="774360" progId="Equation.DSMT4">
                  <p:embed/>
                </p:oleObj>
              </mc:Choice>
              <mc:Fallback>
                <p:oleObj name="Equation" r:id="rId15" imgW="1612800" imgH="774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1104900"/>
                        <a:ext cx="3071812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575707" y="4554732"/>
            <a:ext cx="3068178" cy="103066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17305"/>
              </p:ext>
            </p:extLst>
          </p:nvPr>
        </p:nvGraphicFramePr>
        <p:xfrm>
          <a:off x="4662805" y="4676775"/>
          <a:ext cx="28876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8" name="Equation" r:id="rId17" imgW="1460160" imgH="406080" progId="Equation.DSMT4">
                  <p:embed/>
                </p:oleObj>
              </mc:Choice>
              <mc:Fallback>
                <p:oleObj name="Equation" r:id="rId17" imgW="146016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805" y="4676775"/>
                        <a:ext cx="28876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6654"/>
              </p:ext>
            </p:extLst>
          </p:nvPr>
        </p:nvGraphicFramePr>
        <p:xfrm>
          <a:off x="2450522" y="975307"/>
          <a:ext cx="17351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522" y="975307"/>
                        <a:ext cx="17351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771742"/>
              </p:ext>
            </p:extLst>
          </p:nvPr>
        </p:nvGraphicFramePr>
        <p:xfrm>
          <a:off x="1814513" y="1800225"/>
          <a:ext cx="19653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1800225"/>
                        <a:ext cx="19653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22084"/>
              </p:ext>
            </p:extLst>
          </p:nvPr>
        </p:nvGraphicFramePr>
        <p:xfrm>
          <a:off x="1950085" y="3223895"/>
          <a:ext cx="22431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7" imgW="711000" imgH="444240" progId="Equation.DSMT4">
                  <p:embed/>
                </p:oleObj>
              </mc:Choice>
              <mc:Fallback>
                <p:oleObj name="Equation" r:id="rId7" imgW="7110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085" y="3223895"/>
                        <a:ext cx="22431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362301"/>
              </p:ext>
            </p:extLst>
          </p:nvPr>
        </p:nvGraphicFramePr>
        <p:xfrm>
          <a:off x="2813368" y="4921250"/>
          <a:ext cx="1333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9" imgW="444240" imgH="457200" progId="Equation.DSMT4">
                  <p:embed/>
                </p:oleObj>
              </mc:Choice>
              <mc:Fallback>
                <p:oleObj name="Equation" r:id="rId9" imgW="44424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368" y="4921250"/>
                        <a:ext cx="13335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55197"/>
              </p:ext>
            </p:extLst>
          </p:nvPr>
        </p:nvGraphicFramePr>
        <p:xfrm>
          <a:off x="1900525" y="897013"/>
          <a:ext cx="2943360" cy="14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5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525" y="897013"/>
                        <a:ext cx="2943360" cy="140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36784"/>
              </p:ext>
            </p:extLst>
          </p:nvPr>
        </p:nvGraphicFramePr>
        <p:xfrm>
          <a:off x="1516708" y="2433048"/>
          <a:ext cx="2875425" cy="761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6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708" y="2433048"/>
                        <a:ext cx="2875425" cy="761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17598"/>
              </p:ext>
            </p:extLst>
          </p:nvPr>
        </p:nvGraphicFramePr>
        <p:xfrm>
          <a:off x="885400" y="4201930"/>
          <a:ext cx="2949256" cy="69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00" y="4201930"/>
                        <a:ext cx="2949256" cy="693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312607"/>
              </p:ext>
            </p:extLst>
          </p:nvPr>
        </p:nvGraphicFramePr>
        <p:xfrm>
          <a:off x="279400" y="5237163"/>
          <a:ext cx="78168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Equation" r:id="rId9" imgW="2184120" imgH="203040" progId="Equation.DSMT4">
                  <p:embed/>
                </p:oleObj>
              </mc:Choice>
              <mc:Fallback>
                <p:oleObj name="Equation" r:id="rId9" imgW="21841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237163"/>
                        <a:ext cx="78168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11137"/>
              </p:ext>
            </p:extLst>
          </p:nvPr>
        </p:nvGraphicFramePr>
        <p:xfrm>
          <a:off x="462280" y="3364865"/>
          <a:ext cx="2468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" y="3364865"/>
                        <a:ext cx="2468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389815" y="3338706"/>
            <a:ext cx="2610862" cy="76593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5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864" y="1281104"/>
            <a:ext cx="5134728" cy="4181225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1" y="36512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6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81953"/>
              </p:ext>
            </p:extLst>
          </p:nvPr>
        </p:nvGraphicFramePr>
        <p:xfrm>
          <a:off x="6040824" y="184615"/>
          <a:ext cx="2092827" cy="60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2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24" y="184615"/>
                        <a:ext cx="2092827" cy="607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48192"/>
              </p:ext>
            </p:extLst>
          </p:nvPr>
        </p:nvGraphicFramePr>
        <p:xfrm>
          <a:off x="900430" y="1300480"/>
          <a:ext cx="32845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3" name="Equation" r:id="rId5" imgW="1282680" imgH="558720" progId="Equation.DSMT4">
                  <p:embed/>
                </p:oleObj>
              </mc:Choice>
              <mc:Fallback>
                <p:oleObj name="Equation" r:id="rId5" imgW="1282680" imgH="55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30" y="1300480"/>
                        <a:ext cx="3284538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737102" y="1304768"/>
            <a:ext cx="3597450" cy="1419685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75134"/>
              </p:ext>
            </p:extLst>
          </p:nvPr>
        </p:nvGraphicFramePr>
        <p:xfrm>
          <a:off x="4730106" y="1371037"/>
          <a:ext cx="2921667" cy="8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06" y="1371037"/>
                        <a:ext cx="2921667" cy="8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21576"/>
              </p:ext>
            </p:extLst>
          </p:nvPr>
        </p:nvGraphicFramePr>
        <p:xfrm>
          <a:off x="916623" y="3333750"/>
          <a:ext cx="284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23" y="3333750"/>
                        <a:ext cx="284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809806" y="3251489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9293"/>
              </p:ext>
            </p:extLst>
          </p:nvPr>
        </p:nvGraphicFramePr>
        <p:xfrm>
          <a:off x="4760851" y="3127669"/>
          <a:ext cx="3467117" cy="80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6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851" y="3127669"/>
                        <a:ext cx="3467117" cy="800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40817"/>
              </p:ext>
            </p:extLst>
          </p:nvPr>
        </p:nvGraphicFramePr>
        <p:xfrm>
          <a:off x="5185008" y="4072034"/>
          <a:ext cx="926768" cy="68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7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008" y="4072034"/>
                        <a:ext cx="926768" cy="682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93189"/>
              </p:ext>
            </p:extLst>
          </p:nvPr>
        </p:nvGraphicFramePr>
        <p:xfrm>
          <a:off x="754063" y="5360988"/>
          <a:ext cx="59166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8" name="Equation" r:id="rId15" imgW="1600200" imgH="203040" progId="Equation.DSMT4">
                  <p:embed/>
                </p:oleObj>
              </mc:Choice>
              <mc:Fallback>
                <p:oleObj name="Equation" r:id="rId15" imgW="16002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5360988"/>
                        <a:ext cx="59166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737907" y="1062874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166202"/>
              </p:ext>
            </p:extLst>
          </p:nvPr>
        </p:nvGraphicFramePr>
        <p:xfrm>
          <a:off x="786647" y="1137703"/>
          <a:ext cx="2995780" cy="4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7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47" y="1137703"/>
                        <a:ext cx="2995780" cy="47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571759"/>
              </p:ext>
            </p:extLst>
          </p:nvPr>
        </p:nvGraphicFramePr>
        <p:xfrm>
          <a:off x="4690805" y="990585"/>
          <a:ext cx="2451518" cy="64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8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805" y="990585"/>
                        <a:ext cx="2451518" cy="64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801440" y="2161029"/>
          <a:ext cx="2036296" cy="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9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40" y="2161029"/>
                        <a:ext cx="2036296" cy="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733891" y="2153770"/>
            <a:ext cx="2177751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84184"/>
              </p:ext>
            </p:extLst>
          </p:nvPr>
        </p:nvGraphicFramePr>
        <p:xfrm>
          <a:off x="4457022" y="2157406"/>
          <a:ext cx="2716463" cy="6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0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022" y="2157406"/>
                        <a:ext cx="2716463" cy="67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9439"/>
              </p:ext>
            </p:extLst>
          </p:nvPr>
        </p:nvGraphicFramePr>
        <p:xfrm>
          <a:off x="1762827" y="3209653"/>
          <a:ext cx="1514407" cy="57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1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27" y="3209653"/>
                        <a:ext cx="1514407" cy="573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497891"/>
              </p:ext>
            </p:extLst>
          </p:nvPr>
        </p:nvGraphicFramePr>
        <p:xfrm>
          <a:off x="3950714" y="3316626"/>
          <a:ext cx="609540" cy="47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2" name="Equation" r:id="rId13" imgW="177480" imgH="139680" progId="Equation.DSMT4">
                  <p:embed/>
                </p:oleObj>
              </mc:Choice>
              <mc:Fallback>
                <p:oleObj name="Equation" r:id="rId13" imgW="177480" imgH="1396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714" y="3316626"/>
                        <a:ext cx="609540" cy="478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16183"/>
              </p:ext>
            </p:extLst>
          </p:nvPr>
        </p:nvGraphicFramePr>
        <p:xfrm>
          <a:off x="5142136" y="3188050"/>
          <a:ext cx="2043851" cy="58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3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136" y="3188050"/>
                        <a:ext cx="2043851" cy="583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29659"/>
              </p:ext>
            </p:extLst>
          </p:nvPr>
        </p:nvGraphicFramePr>
        <p:xfrm>
          <a:off x="5654920" y="3866627"/>
          <a:ext cx="1953749" cy="126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4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920" y="3866627"/>
                        <a:ext cx="1953749" cy="1261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72427"/>
              </p:ext>
            </p:extLst>
          </p:nvPr>
        </p:nvGraphicFramePr>
        <p:xfrm>
          <a:off x="173038" y="5510213"/>
          <a:ext cx="8220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5" name="Equation" r:id="rId19" imgW="2616120" imgH="203040" progId="Equation.DSMT4">
                  <p:embed/>
                </p:oleObj>
              </mc:Choice>
              <mc:Fallback>
                <p:oleObj name="Equation" r:id="rId19" imgW="261612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510213"/>
                        <a:ext cx="8220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646466" y="1012074"/>
            <a:ext cx="3285453" cy="283535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734595" y="1100891"/>
          <a:ext cx="3067919" cy="2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95" y="1100891"/>
                        <a:ext cx="3067919" cy="2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685955"/>
              </p:ext>
            </p:extLst>
          </p:nvPr>
        </p:nvGraphicFramePr>
        <p:xfrm>
          <a:off x="4729798" y="909040"/>
          <a:ext cx="29225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5" imgW="787320" imgH="228600" progId="Equation.DSMT4">
                  <p:embed/>
                </p:oleObj>
              </mc:Choice>
              <mc:Fallback>
                <p:oleObj name="Equation" r:id="rId5" imgW="7873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798" y="909040"/>
                        <a:ext cx="29225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40646"/>
              </p:ext>
            </p:extLst>
          </p:nvPr>
        </p:nvGraphicFramePr>
        <p:xfrm>
          <a:off x="4770183" y="1831172"/>
          <a:ext cx="2516984" cy="147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9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183" y="1831172"/>
                        <a:ext cx="2516984" cy="147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94668"/>
              </p:ext>
            </p:extLst>
          </p:nvPr>
        </p:nvGraphicFramePr>
        <p:xfrm>
          <a:off x="5179733" y="3580123"/>
          <a:ext cx="1401870" cy="155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733" y="3580123"/>
                        <a:ext cx="1401870" cy="1552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04382"/>
              </p:ext>
            </p:extLst>
          </p:nvPr>
        </p:nvGraphicFramePr>
        <p:xfrm>
          <a:off x="5179398" y="5373101"/>
          <a:ext cx="2331787" cy="7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398" y="5373101"/>
                        <a:ext cx="2331787" cy="7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ketch graph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ule 6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45224"/>
              </p:ext>
            </p:extLst>
          </p:nvPr>
        </p:nvGraphicFramePr>
        <p:xfrm>
          <a:off x="1214455" y="1668739"/>
          <a:ext cx="5503082" cy="148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6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55" y="1668739"/>
                        <a:ext cx="5503082" cy="1486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0434"/>
              </p:ext>
            </p:extLst>
          </p:nvPr>
        </p:nvGraphicFramePr>
        <p:xfrm>
          <a:off x="2799614" y="3429026"/>
          <a:ext cx="3805231" cy="6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7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14" y="3429026"/>
                        <a:ext cx="3805231" cy="66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95847"/>
              </p:ext>
            </p:extLst>
          </p:nvPr>
        </p:nvGraphicFramePr>
        <p:xfrm>
          <a:off x="2784793" y="4535488"/>
          <a:ext cx="2058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793" y="4535488"/>
                        <a:ext cx="20589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612616"/>
              </p:ext>
            </p:extLst>
          </p:nvPr>
        </p:nvGraphicFramePr>
        <p:xfrm>
          <a:off x="2409038" y="865839"/>
          <a:ext cx="2552783" cy="74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9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038" y="865839"/>
                        <a:ext cx="2552783" cy="740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70528"/>
              </p:ext>
            </p:extLst>
          </p:nvPr>
        </p:nvGraphicFramePr>
        <p:xfrm>
          <a:off x="477838" y="5421313"/>
          <a:ext cx="76104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0" name="Equation" r:id="rId11" imgW="2654280" imgH="203040" progId="Equation.DSMT4">
                  <p:embed/>
                </p:oleObj>
              </mc:Choice>
              <mc:Fallback>
                <p:oleObj name="Equation" r:id="rId11" imgW="26542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421313"/>
                        <a:ext cx="76104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6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769" y="1000865"/>
            <a:ext cx="5385134" cy="447349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241" y="36512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/>
              <a:t>7.    Sketch </a:t>
            </a:r>
            <a:r>
              <a:rPr lang="en-US" dirty="0"/>
              <a:t>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47172"/>
              </p:ext>
            </p:extLst>
          </p:nvPr>
        </p:nvGraphicFramePr>
        <p:xfrm>
          <a:off x="5812071" y="199552"/>
          <a:ext cx="2492658" cy="5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2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071" y="199552"/>
                        <a:ext cx="2492658" cy="560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294894"/>
              </p:ext>
            </p:extLst>
          </p:nvPr>
        </p:nvGraphicFramePr>
        <p:xfrm>
          <a:off x="4837113" y="1280160"/>
          <a:ext cx="32845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3" name="Equation" r:id="rId5" imgW="1282680" imgH="558720" progId="Equation.DSMT4">
                  <p:embed/>
                </p:oleObj>
              </mc:Choice>
              <mc:Fallback>
                <p:oleObj name="Equation" r:id="rId5" imgW="128268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1280160"/>
                        <a:ext cx="32845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4684670" y="1284448"/>
            <a:ext cx="3597450" cy="1419685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07952"/>
              </p:ext>
            </p:extLst>
          </p:nvPr>
        </p:nvGraphicFramePr>
        <p:xfrm>
          <a:off x="466675" y="1425737"/>
          <a:ext cx="3502529" cy="78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4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75" y="1425737"/>
                        <a:ext cx="3502529" cy="788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5039070" y="3441427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803471"/>
              </p:ext>
            </p:extLst>
          </p:nvPr>
        </p:nvGraphicFramePr>
        <p:xfrm>
          <a:off x="5087810" y="3516256"/>
          <a:ext cx="2995780" cy="4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5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10" y="3516256"/>
                        <a:ext cx="2995780" cy="47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93443"/>
              </p:ext>
            </p:extLst>
          </p:nvPr>
        </p:nvGraphicFramePr>
        <p:xfrm>
          <a:off x="480750" y="3327693"/>
          <a:ext cx="4086228" cy="77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6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50" y="3327693"/>
                        <a:ext cx="4086228" cy="774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52922"/>
              </p:ext>
            </p:extLst>
          </p:nvPr>
        </p:nvGraphicFramePr>
        <p:xfrm>
          <a:off x="873443" y="4357688"/>
          <a:ext cx="87788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7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43" y="4357688"/>
                        <a:ext cx="87788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402388" y="5264496"/>
          <a:ext cx="5625432" cy="70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8" name="Equation" r:id="rId15" imgW="1625400" imgH="203040" progId="Equation.DSMT4">
                  <p:embed/>
                </p:oleObj>
              </mc:Choice>
              <mc:Fallback>
                <p:oleObj name="Equation" r:id="rId15" imgW="16254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8" y="5264496"/>
                        <a:ext cx="5625432" cy="70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5142536" y="1123022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0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04308"/>
              </p:ext>
            </p:extLst>
          </p:nvPr>
        </p:nvGraphicFramePr>
        <p:xfrm>
          <a:off x="1226285" y="1072937"/>
          <a:ext cx="3017420" cy="61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8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85" y="1072937"/>
                        <a:ext cx="3017420" cy="61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419695"/>
              </p:ext>
            </p:extLst>
          </p:nvPr>
        </p:nvGraphicFramePr>
        <p:xfrm>
          <a:off x="5234305" y="1955800"/>
          <a:ext cx="19542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9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305" y="1955800"/>
                        <a:ext cx="19542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5126489" y="1949253"/>
            <a:ext cx="2177751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59253"/>
              </p:ext>
            </p:extLst>
          </p:nvPr>
        </p:nvGraphicFramePr>
        <p:xfrm>
          <a:off x="509905" y="1865313"/>
          <a:ext cx="37861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0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" y="1865313"/>
                        <a:ext cx="37861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90034"/>
              </p:ext>
            </p:extLst>
          </p:nvPr>
        </p:nvGraphicFramePr>
        <p:xfrm>
          <a:off x="1024889" y="2629123"/>
          <a:ext cx="3257550" cy="64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1" name="Equation" r:id="rId9" imgW="1028520" imgH="203040" progId="Equation.DSMT4">
                  <p:embed/>
                </p:oleObj>
              </mc:Choice>
              <mc:Fallback>
                <p:oleObj name="Equation" r:id="rId9" imgW="10285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89" y="2629123"/>
                        <a:ext cx="3257550" cy="64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91852"/>
              </p:ext>
            </p:extLst>
          </p:nvPr>
        </p:nvGraphicFramePr>
        <p:xfrm>
          <a:off x="820103" y="3485833"/>
          <a:ext cx="34496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3" y="3485833"/>
                        <a:ext cx="34496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05225"/>
              </p:ext>
            </p:extLst>
          </p:nvPr>
        </p:nvGraphicFramePr>
        <p:xfrm>
          <a:off x="1813199" y="4305502"/>
          <a:ext cx="4976699" cy="6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3" name="Equation" r:id="rId13" imgW="1600200" imgH="203040" progId="Equation.DSMT4">
                  <p:embed/>
                </p:oleObj>
              </mc:Choice>
              <mc:Fallback>
                <p:oleObj name="Equation" r:id="rId13" imgW="160020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199" y="4305502"/>
                        <a:ext cx="4976699" cy="63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58462"/>
              </p:ext>
            </p:extLst>
          </p:nvPr>
        </p:nvGraphicFramePr>
        <p:xfrm>
          <a:off x="2289407" y="5108774"/>
          <a:ext cx="4408002" cy="82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4" name="Equation" r:id="rId15" imgW="952200" imgH="177480" progId="Equation.DSMT4">
                  <p:embed/>
                </p:oleObj>
              </mc:Choice>
              <mc:Fallback>
                <p:oleObj name="Equation" r:id="rId15" imgW="9522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407" y="5108774"/>
                        <a:ext cx="4408002" cy="822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25220"/>
              </p:ext>
            </p:extLst>
          </p:nvPr>
        </p:nvGraphicFramePr>
        <p:xfrm>
          <a:off x="5248593" y="1230313"/>
          <a:ext cx="284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5" name="Equation" r:id="rId17" imgW="1282680" imgH="203040" progId="Equation.DSMT4">
                  <p:embed/>
                </p:oleObj>
              </mc:Choice>
              <mc:Fallback>
                <p:oleObj name="Equation" r:id="rId17" imgW="12826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593" y="1230313"/>
                        <a:ext cx="284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4768482" y="1123034"/>
            <a:ext cx="3247757" cy="283535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57981"/>
              </p:ext>
            </p:extLst>
          </p:nvPr>
        </p:nvGraphicFramePr>
        <p:xfrm>
          <a:off x="4846451" y="1252491"/>
          <a:ext cx="3067919" cy="2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7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451" y="1252491"/>
                        <a:ext cx="3067919" cy="2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57768"/>
              </p:ext>
            </p:extLst>
          </p:nvPr>
        </p:nvGraphicFramePr>
        <p:xfrm>
          <a:off x="1202820" y="1298647"/>
          <a:ext cx="2402898" cy="152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8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20" y="1298647"/>
                        <a:ext cx="2402898" cy="1525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53716"/>
              </p:ext>
            </p:extLst>
          </p:nvPr>
        </p:nvGraphicFramePr>
        <p:xfrm>
          <a:off x="1597330" y="3003257"/>
          <a:ext cx="973317" cy="143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330" y="3003257"/>
                        <a:ext cx="973317" cy="1436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00425"/>
              </p:ext>
            </p:extLst>
          </p:nvPr>
        </p:nvGraphicFramePr>
        <p:xfrm>
          <a:off x="1596216" y="4649944"/>
          <a:ext cx="951090" cy="140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16" y="4649944"/>
                        <a:ext cx="951090" cy="1403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55607"/>
              </p:ext>
            </p:extLst>
          </p:nvPr>
        </p:nvGraphicFramePr>
        <p:xfrm>
          <a:off x="3219450" y="5529263"/>
          <a:ext cx="4946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1" name="Equation" r:id="rId11" imgW="1968480" imgH="203040" progId="Equation.DSMT4">
                  <p:embed/>
                </p:oleObj>
              </mc:Choice>
              <mc:Fallback>
                <p:oleObj name="Equation" r:id="rId11" imgW="19684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5529263"/>
                        <a:ext cx="4946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59494"/>
              </p:ext>
            </p:extLst>
          </p:nvPr>
        </p:nvGraphicFramePr>
        <p:xfrm>
          <a:off x="972018" y="1073086"/>
          <a:ext cx="5418863" cy="727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6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18" y="1073086"/>
                        <a:ext cx="5418863" cy="727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78510"/>
              </p:ext>
            </p:extLst>
          </p:nvPr>
        </p:nvGraphicFramePr>
        <p:xfrm>
          <a:off x="2301875" y="2015808"/>
          <a:ext cx="26098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7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2015808"/>
                        <a:ext cx="26098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96576"/>
              </p:ext>
            </p:extLst>
          </p:nvPr>
        </p:nvGraphicFramePr>
        <p:xfrm>
          <a:off x="2304912" y="2868616"/>
          <a:ext cx="1532944" cy="70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8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912" y="2868616"/>
                        <a:ext cx="1532944" cy="70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385651"/>
              </p:ext>
            </p:extLst>
          </p:nvPr>
        </p:nvGraphicFramePr>
        <p:xfrm>
          <a:off x="889953" y="3749993"/>
          <a:ext cx="6861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9" name="Equation" r:id="rId9" imgW="2209680" imgH="203040" progId="Equation.DSMT4">
                  <p:embed/>
                </p:oleObj>
              </mc:Choice>
              <mc:Fallback>
                <p:oleObj name="Equation" r:id="rId9" imgW="2209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53" y="3749993"/>
                        <a:ext cx="6861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890" y="868511"/>
            <a:ext cx="5520214" cy="5111174"/>
          </a:xfrm>
          <a:prstGeom prst="rect">
            <a:avLst/>
          </a:prstGeom>
        </p:spPr>
      </p:pic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79533"/>
              </p:ext>
            </p:extLst>
          </p:nvPr>
        </p:nvGraphicFramePr>
        <p:xfrm>
          <a:off x="4917440" y="5583238"/>
          <a:ext cx="22113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440" y="5583238"/>
                        <a:ext cx="221138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4126832" y="5065294"/>
            <a:ext cx="770021" cy="79408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9401" y="36512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8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2207"/>
              </p:ext>
            </p:extLst>
          </p:nvPr>
        </p:nvGraphicFramePr>
        <p:xfrm>
          <a:off x="5965927" y="238357"/>
          <a:ext cx="2267954" cy="52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9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927" y="238357"/>
                        <a:ext cx="2267954" cy="523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66232"/>
              </p:ext>
            </p:extLst>
          </p:nvPr>
        </p:nvGraphicFramePr>
        <p:xfrm>
          <a:off x="962659" y="1302495"/>
          <a:ext cx="3049986" cy="703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0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59" y="1302495"/>
                        <a:ext cx="3049986" cy="703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98393"/>
              </p:ext>
            </p:extLst>
          </p:nvPr>
        </p:nvGraphicFramePr>
        <p:xfrm>
          <a:off x="343218" y="2219325"/>
          <a:ext cx="36528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1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8" y="2219325"/>
                        <a:ext cx="36528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948963" y="1142995"/>
            <a:ext cx="3068178" cy="168442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0767"/>
              </p:ext>
            </p:extLst>
          </p:nvPr>
        </p:nvGraphicFramePr>
        <p:xfrm>
          <a:off x="4971381" y="1323079"/>
          <a:ext cx="3089775" cy="123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2" name="Equation" r:id="rId9" imgW="1968480" imgH="787320" progId="Equation.DSMT4">
                  <p:embed/>
                </p:oleObj>
              </mc:Choice>
              <mc:Fallback>
                <p:oleObj name="Equation" r:id="rId9" imgW="1968480" imgH="787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381" y="1323079"/>
                        <a:ext cx="3089775" cy="1235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5002129" y="3330484"/>
          <a:ext cx="2934179" cy="1325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3" name="Equation" r:id="rId11" imgW="1714320" imgH="774360" progId="Equation.DSMT4">
                  <p:embed/>
                </p:oleObj>
              </mc:Choice>
              <mc:Fallback>
                <p:oleObj name="Equation" r:id="rId11" imgW="1714320" imgH="774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129" y="3330484"/>
                        <a:ext cx="2934179" cy="1325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932915" y="3148323"/>
            <a:ext cx="3068178" cy="168442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1280"/>
              </p:ext>
            </p:extLst>
          </p:nvPr>
        </p:nvGraphicFramePr>
        <p:xfrm>
          <a:off x="2007870" y="3171825"/>
          <a:ext cx="1993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4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870" y="3171825"/>
                        <a:ext cx="19939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56345"/>
              </p:ext>
            </p:extLst>
          </p:nvPr>
        </p:nvGraphicFramePr>
        <p:xfrm>
          <a:off x="2199958" y="4108133"/>
          <a:ext cx="2162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5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958" y="4108133"/>
                        <a:ext cx="21621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8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2" name="Picture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972" y="1450046"/>
            <a:ext cx="4157913" cy="3603208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8E424EA-5723-4221-AA27-8EDE8AFCF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" name="Graph Circle">
            <a:hlinkClick r:id="" action="ppaction://media"/>
            <a:extLst>
              <a:ext uri="{FF2B5EF4-FFF2-40B4-BE49-F238E27FC236}">
                <a16:creationId xmlns:a16="http://schemas.microsoft.com/office/drawing/2014/main" id="{34ECBC80-E91B-4359-BE9E-E48382EE5BF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365127"/>
            <a:ext cx="9213011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08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45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dule 6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9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16265"/>
              </p:ext>
            </p:extLst>
          </p:nvPr>
        </p:nvGraphicFramePr>
        <p:xfrm>
          <a:off x="6233717" y="59553"/>
          <a:ext cx="1356453" cy="89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8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717" y="59553"/>
                        <a:ext cx="1356453" cy="894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4780"/>
              </p:ext>
            </p:extLst>
          </p:nvPr>
        </p:nvGraphicFramePr>
        <p:xfrm>
          <a:off x="4892173" y="1338657"/>
          <a:ext cx="3264475" cy="211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9" name="Equation" r:id="rId5" imgW="1549080" imgH="1002960" progId="Equation.DSMT4">
                  <p:embed/>
                </p:oleObj>
              </mc:Choice>
              <mc:Fallback>
                <p:oleObj name="Equation" r:id="rId5" imgW="1549080" imgH="1002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173" y="1338657"/>
                        <a:ext cx="3264475" cy="2113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4824099" y="1131235"/>
            <a:ext cx="3388924" cy="251620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12" name="Object 12"/>
          <p:cNvGraphicFramePr>
            <a:graphicFrameLocks noChangeAspect="1"/>
          </p:cNvGraphicFramePr>
          <p:nvPr/>
        </p:nvGraphicFramePr>
        <p:xfrm>
          <a:off x="1337693" y="813787"/>
          <a:ext cx="1940179" cy="127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0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93" y="813787"/>
                        <a:ext cx="1940179" cy="127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5033446" y="4018600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13971"/>
              </p:ext>
            </p:extLst>
          </p:nvPr>
        </p:nvGraphicFramePr>
        <p:xfrm>
          <a:off x="5148580" y="4125913"/>
          <a:ext cx="2843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1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580" y="4125913"/>
                        <a:ext cx="28432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077"/>
              </p:ext>
            </p:extLst>
          </p:nvPr>
        </p:nvGraphicFramePr>
        <p:xfrm>
          <a:off x="1284039" y="2413866"/>
          <a:ext cx="2012618" cy="135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039" y="2413866"/>
                        <a:ext cx="2012618" cy="135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34203"/>
              </p:ext>
            </p:extLst>
          </p:nvPr>
        </p:nvGraphicFramePr>
        <p:xfrm>
          <a:off x="1674178" y="3641408"/>
          <a:ext cx="1617662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3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78" y="3641408"/>
                        <a:ext cx="1617662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85437"/>
              </p:ext>
            </p:extLst>
          </p:nvPr>
        </p:nvGraphicFramePr>
        <p:xfrm>
          <a:off x="1740099" y="4941371"/>
          <a:ext cx="1634050" cy="61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099" y="4941371"/>
                        <a:ext cx="1634050" cy="618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30594"/>
              </p:ext>
            </p:extLst>
          </p:nvPr>
        </p:nvGraphicFramePr>
        <p:xfrm>
          <a:off x="1303876" y="5713404"/>
          <a:ext cx="4943224" cy="64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" name="Equation" r:id="rId17" imgW="1562040" imgH="203040" progId="Equation.DSMT4">
                  <p:embed/>
                </p:oleObj>
              </mc:Choice>
              <mc:Fallback>
                <p:oleObj name="Equation" r:id="rId17" imgW="15620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876" y="5713404"/>
                        <a:ext cx="4943224" cy="64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9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4781325" y="1521873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90614"/>
              </p:ext>
            </p:extLst>
          </p:nvPr>
        </p:nvGraphicFramePr>
        <p:xfrm>
          <a:off x="4809173" y="1596176"/>
          <a:ext cx="299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3" y="1596176"/>
                        <a:ext cx="299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19501"/>
              </p:ext>
            </p:extLst>
          </p:nvPr>
        </p:nvGraphicFramePr>
        <p:xfrm>
          <a:off x="1315654" y="1078499"/>
          <a:ext cx="2232040" cy="147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6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54" y="1078499"/>
                        <a:ext cx="2232040" cy="147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33367"/>
              </p:ext>
            </p:extLst>
          </p:nvPr>
        </p:nvGraphicFramePr>
        <p:xfrm>
          <a:off x="1735773" y="2656840"/>
          <a:ext cx="1804987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7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773" y="2656840"/>
                        <a:ext cx="1804987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99227"/>
              </p:ext>
            </p:extLst>
          </p:nvPr>
        </p:nvGraphicFramePr>
        <p:xfrm>
          <a:off x="1843906" y="4396844"/>
          <a:ext cx="1781342" cy="75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8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06" y="4396844"/>
                        <a:ext cx="1781342" cy="750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76840"/>
              </p:ext>
            </p:extLst>
          </p:nvPr>
        </p:nvGraphicFramePr>
        <p:xfrm>
          <a:off x="1367255" y="5498429"/>
          <a:ext cx="5179592" cy="67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9" name="Equation" r:id="rId11" imgW="1562040" imgH="203040" progId="Equation.DSMT4">
                  <p:embed/>
                </p:oleObj>
              </mc:Choice>
              <mc:Fallback>
                <p:oleObj name="Equation" r:id="rId11" imgW="15620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255" y="5498429"/>
                        <a:ext cx="5179592" cy="673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9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751" y="912638"/>
            <a:ext cx="5762876" cy="5042986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50736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10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775324"/>
              </p:ext>
            </p:extLst>
          </p:nvPr>
        </p:nvGraphicFramePr>
        <p:xfrm>
          <a:off x="6259481" y="111760"/>
          <a:ext cx="1754332" cy="101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6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481" y="111760"/>
                        <a:ext cx="1754332" cy="101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88535"/>
              </p:ext>
            </p:extLst>
          </p:nvPr>
        </p:nvGraphicFramePr>
        <p:xfrm>
          <a:off x="1792792" y="1523037"/>
          <a:ext cx="2253096" cy="130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7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792" y="1523037"/>
                        <a:ext cx="2253096" cy="1304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31166"/>
              </p:ext>
            </p:extLst>
          </p:nvPr>
        </p:nvGraphicFramePr>
        <p:xfrm>
          <a:off x="880525" y="3015636"/>
          <a:ext cx="3155092" cy="120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525" y="3015636"/>
                        <a:ext cx="3155092" cy="120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4476"/>
              </p:ext>
            </p:extLst>
          </p:nvPr>
        </p:nvGraphicFramePr>
        <p:xfrm>
          <a:off x="4864100" y="1873250"/>
          <a:ext cx="337026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9" name="Equation" r:id="rId9" imgW="1562040" imgH="1066680" progId="Equation.DSMT4">
                  <p:embed/>
                </p:oleObj>
              </mc:Choice>
              <mc:Fallback>
                <p:oleObj name="Equation" r:id="rId9" imgW="1562040" imgH="1066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1873250"/>
                        <a:ext cx="337026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773298" y="1718659"/>
            <a:ext cx="3517261" cy="258918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0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5165526" y="1267272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53643"/>
              </p:ext>
            </p:extLst>
          </p:nvPr>
        </p:nvGraphicFramePr>
        <p:xfrm>
          <a:off x="5280660" y="1334135"/>
          <a:ext cx="28432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60" y="1334135"/>
                        <a:ext cx="28432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71017"/>
              </p:ext>
            </p:extLst>
          </p:nvPr>
        </p:nvGraphicFramePr>
        <p:xfrm>
          <a:off x="1639769" y="966279"/>
          <a:ext cx="2535989" cy="130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769" y="966279"/>
                        <a:ext cx="2535989" cy="1307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9712"/>
              </p:ext>
            </p:extLst>
          </p:nvPr>
        </p:nvGraphicFramePr>
        <p:xfrm>
          <a:off x="2540635" y="2341563"/>
          <a:ext cx="16446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6" name="Equation" r:id="rId7" imgW="533160" imgH="419040" progId="Equation.DSMT4">
                  <p:embed/>
                </p:oleObj>
              </mc:Choice>
              <mc:Fallback>
                <p:oleObj name="Equation" r:id="rId7" imgW="53316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635" y="2341563"/>
                        <a:ext cx="16446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49690"/>
              </p:ext>
            </p:extLst>
          </p:nvPr>
        </p:nvGraphicFramePr>
        <p:xfrm>
          <a:off x="2593023" y="3802063"/>
          <a:ext cx="16811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23" y="3802063"/>
                        <a:ext cx="168116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027562"/>
              </p:ext>
            </p:extLst>
          </p:nvPr>
        </p:nvGraphicFramePr>
        <p:xfrm>
          <a:off x="2570878" y="4678567"/>
          <a:ext cx="195035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878" y="4678567"/>
                        <a:ext cx="195035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55591"/>
              </p:ext>
            </p:extLst>
          </p:nvPr>
        </p:nvGraphicFramePr>
        <p:xfrm>
          <a:off x="587375" y="5464175"/>
          <a:ext cx="7467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9" name="Equation" r:id="rId13" imgW="2450880" imgH="203040" progId="Equation.DSMT4">
                  <p:embed/>
                </p:oleObj>
              </mc:Choice>
              <mc:Fallback>
                <p:oleObj name="Equation" r:id="rId13" imgW="24508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5464175"/>
                        <a:ext cx="74676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0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5055645" y="1282561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71259"/>
              </p:ext>
            </p:extLst>
          </p:nvPr>
        </p:nvGraphicFramePr>
        <p:xfrm>
          <a:off x="5134293" y="1356864"/>
          <a:ext cx="299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4293" y="1356864"/>
                        <a:ext cx="299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48722"/>
              </p:ext>
            </p:extLst>
          </p:nvPr>
        </p:nvGraphicFramePr>
        <p:xfrm>
          <a:off x="1324341" y="957518"/>
          <a:ext cx="2308635" cy="1172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" name="Equation" r:id="rId5" imgW="825480" imgH="419040" progId="Equation.DSMT4">
                  <p:embed/>
                </p:oleObj>
              </mc:Choice>
              <mc:Fallback>
                <p:oleObj name="Equation" r:id="rId5" imgW="8254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41" y="957518"/>
                        <a:ext cx="2308635" cy="1172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42343"/>
              </p:ext>
            </p:extLst>
          </p:nvPr>
        </p:nvGraphicFramePr>
        <p:xfrm>
          <a:off x="1978025" y="2240598"/>
          <a:ext cx="16351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6" name="Equation" r:id="rId7" imgW="609480" imgH="419040" progId="Equation.DSMT4">
                  <p:embed/>
                </p:oleObj>
              </mc:Choice>
              <mc:Fallback>
                <p:oleObj name="Equation" r:id="rId7" imgW="6094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240598"/>
                        <a:ext cx="16351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08205"/>
              </p:ext>
            </p:extLst>
          </p:nvPr>
        </p:nvGraphicFramePr>
        <p:xfrm>
          <a:off x="1868170" y="3541395"/>
          <a:ext cx="1830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7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170" y="3541395"/>
                        <a:ext cx="18303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6884"/>
              </p:ext>
            </p:extLst>
          </p:nvPr>
        </p:nvGraphicFramePr>
        <p:xfrm>
          <a:off x="2263140" y="4465955"/>
          <a:ext cx="16986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140" y="4465955"/>
                        <a:ext cx="16986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43630"/>
              </p:ext>
            </p:extLst>
          </p:nvPr>
        </p:nvGraphicFramePr>
        <p:xfrm>
          <a:off x="715963" y="5300663"/>
          <a:ext cx="6884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Equation" r:id="rId13" imgW="2450880" imgH="203040" progId="Equation.DSMT4">
                  <p:embed/>
                </p:oleObj>
              </mc:Choice>
              <mc:Fallback>
                <p:oleObj name="Equation" r:id="rId13" imgW="24508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300663"/>
                        <a:ext cx="6884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0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1613" y="1064500"/>
            <a:ext cx="5198874" cy="4518136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1" y="43624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11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20357"/>
              </p:ext>
            </p:extLst>
          </p:nvPr>
        </p:nvGraphicFramePr>
        <p:xfrm>
          <a:off x="5992194" y="178398"/>
          <a:ext cx="2158520" cy="68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8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194" y="178398"/>
                        <a:ext cx="2158520" cy="686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660195" y="1441651"/>
            <a:ext cx="3388924" cy="180955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35152"/>
              </p:ext>
            </p:extLst>
          </p:nvPr>
        </p:nvGraphicFramePr>
        <p:xfrm>
          <a:off x="4757738" y="1588135"/>
          <a:ext cx="319563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39" name="Equation" r:id="rId5" imgW="1930320" imgH="927000" progId="Equation.DSMT4">
                  <p:embed/>
                </p:oleObj>
              </mc:Choice>
              <mc:Fallback>
                <p:oleObj name="Equation" r:id="rId5" imgW="1930320" imgH="927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1588135"/>
                        <a:ext cx="3195637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53167"/>
              </p:ext>
            </p:extLst>
          </p:nvPr>
        </p:nvGraphicFramePr>
        <p:xfrm>
          <a:off x="1980327" y="1445061"/>
          <a:ext cx="2302425" cy="75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0"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327" y="1445061"/>
                        <a:ext cx="2302425" cy="755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3829"/>
              </p:ext>
            </p:extLst>
          </p:nvPr>
        </p:nvGraphicFramePr>
        <p:xfrm>
          <a:off x="1451293" y="2454275"/>
          <a:ext cx="2490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1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293" y="2454275"/>
                        <a:ext cx="24907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86590"/>
              </p:ext>
            </p:extLst>
          </p:nvPr>
        </p:nvGraphicFramePr>
        <p:xfrm>
          <a:off x="397828" y="3361690"/>
          <a:ext cx="27828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8" y="3361690"/>
                        <a:ext cx="2782887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39820"/>
              </p:ext>
            </p:extLst>
          </p:nvPr>
        </p:nvGraphicFramePr>
        <p:xfrm>
          <a:off x="1651960" y="4294900"/>
          <a:ext cx="1893305" cy="68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60" y="4294900"/>
                        <a:ext cx="1893305" cy="681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28318"/>
              </p:ext>
            </p:extLst>
          </p:nvPr>
        </p:nvGraphicFramePr>
        <p:xfrm>
          <a:off x="1667416" y="5266348"/>
          <a:ext cx="1375256" cy="48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4" name="Equation" r:id="rId15" imgW="469800" imgH="164880" progId="Equation.DSMT4">
                  <p:embed/>
                </p:oleObj>
              </mc:Choice>
              <mc:Fallback>
                <p:oleObj name="Equation" r:id="rId15" imgW="4698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416" y="5266348"/>
                        <a:ext cx="1375256" cy="483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1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807" y="1192363"/>
            <a:ext cx="4648953" cy="4005264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241" y="36512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12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06733"/>
              </p:ext>
            </p:extLst>
          </p:nvPr>
        </p:nvGraphicFramePr>
        <p:xfrm>
          <a:off x="6030734" y="107446"/>
          <a:ext cx="2243518" cy="66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5" name="Equation" r:id="rId3" imgW="901440" imgH="266400" progId="Equation.DSMT4">
                  <p:embed/>
                </p:oleObj>
              </mc:Choice>
              <mc:Fallback>
                <p:oleObj name="Equation" r:id="rId3" imgW="90144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734" y="107446"/>
                        <a:ext cx="2243518" cy="663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38408"/>
              </p:ext>
            </p:extLst>
          </p:nvPr>
        </p:nvGraphicFramePr>
        <p:xfrm>
          <a:off x="871812" y="1271687"/>
          <a:ext cx="3298325" cy="975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6" name="Equation" r:id="rId5" imgW="901440" imgH="266400" progId="Equation.DSMT4">
                  <p:embed/>
                </p:oleObj>
              </mc:Choice>
              <mc:Fallback>
                <p:oleObj name="Equation" r:id="rId5" imgW="90144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12" y="1271687"/>
                        <a:ext cx="3298325" cy="975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28684"/>
              </p:ext>
            </p:extLst>
          </p:nvPr>
        </p:nvGraphicFramePr>
        <p:xfrm>
          <a:off x="4858385" y="1279208"/>
          <a:ext cx="329882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7" name="Equation" r:id="rId7" imgW="1917360" imgH="927000" progId="Equation.DSMT4">
                  <p:embed/>
                </p:oleObj>
              </mc:Choice>
              <mc:Fallback>
                <p:oleObj name="Equation" r:id="rId7" imgW="1917360" imgH="927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85" y="1279208"/>
                        <a:ext cx="329882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4804579" y="1116530"/>
            <a:ext cx="3388924" cy="192503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977293" y="3309041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542119"/>
              </p:ext>
            </p:extLst>
          </p:nvPr>
        </p:nvGraphicFramePr>
        <p:xfrm>
          <a:off x="5015301" y="3383344"/>
          <a:ext cx="299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8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301" y="3383344"/>
                        <a:ext cx="299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43647"/>
              </p:ext>
            </p:extLst>
          </p:nvPr>
        </p:nvGraphicFramePr>
        <p:xfrm>
          <a:off x="869158" y="2993138"/>
          <a:ext cx="3698654" cy="103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9" name="Equation" r:id="rId11" imgW="1002960" imgH="279360" progId="Equation.DSMT4">
                  <p:embed/>
                </p:oleObj>
              </mc:Choice>
              <mc:Fallback>
                <p:oleObj name="Equation" r:id="rId11" imgW="100296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8" y="2993138"/>
                        <a:ext cx="3698654" cy="1030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63398"/>
              </p:ext>
            </p:extLst>
          </p:nvPr>
        </p:nvGraphicFramePr>
        <p:xfrm>
          <a:off x="1296035" y="4211638"/>
          <a:ext cx="197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0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035" y="4211638"/>
                        <a:ext cx="19764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46417"/>
              </p:ext>
            </p:extLst>
          </p:nvPr>
        </p:nvGraphicFramePr>
        <p:xfrm>
          <a:off x="875348" y="5244148"/>
          <a:ext cx="6477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81" name="Equation" r:id="rId15" imgW="1828800" imgH="241200" progId="Equation.DSMT4">
                  <p:embed/>
                </p:oleObj>
              </mc:Choice>
              <mc:Fallback>
                <p:oleObj name="Equation" r:id="rId15" imgW="1828800" imgH="24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48" y="5244148"/>
                        <a:ext cx="6477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15699"/>
              </p:ext>
            </p:extLst>
          </p:nvPr>
        </p:nvGraphicFramePr>
        <p:xfrm>
          <a:off x="6135584" y="189793"/>
          <a:ext cx="1542830" cy="64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84" y="189793"/>
                        <a:ext cx="1542830" cy="64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043917" y="1085851"/>
            <a:ext cx="3501190" cy="1489525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3464"/>
              </p:ext>
            </p:extLst>
          </p:nvPr>
        </p:nvGraphicFramePr>
        <p:xfrm>
          <a:off x="1942374" y="2851517"/>
          <a:ext cx="2163816" cy="91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74" y="2851517"/>
                        <a:ext cx="2163816" cy="911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3106"/>
              </p:ext>
            </p:extLst>
          </p:nvPr>
        </p:nvGraphicFramePr>
        <p:xfrm>
          <a:off x="1694328" y="3881308"/>
          <a:ext cx="2402725" cy="82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328" y="3881308"/>
                        <a:ext cx="2402725" cy="820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21998"/>
              </p:ext>
            </p:extLst>
          </p:nvPr>
        </p:nvGraphicFramePr>
        <p:xfrm>
          <a:off x="4811754" y="4444510"/>
          <a:ext cx="3063686" cy="154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9" imgW="1638000" imgH="825480" progId="Equation.DSMT4">
                  <p:embed/>
                </p:oleObj>
              </mc:Choice>
              <mc:Fallback>
                <p:oleObj name="Equation" r:id="rId9" imgW="1638000" imgH="825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54" y="4444510"/>
                        <a:ext cx="3063686" cy="154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616231" y="4432124"/>
            <a:ext cx="3501190" cy="158816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062206"/>
              </p:ext>
            </p:extLst>
          </p:nvPr>
        </p:nvGraphicFramePr>
        <p:xfrm>
          <a:off x="1290918" y="1261186"/>
          <a:ext cx="3007189" cy="116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11" imgW="1447560" imgH="558720" progId="Equation.DSMT4">
                  <p:embed/>
                </p:oleObj>
              </mc:Choice>
              <mc:Fallback>
                <p:oleObj name="Equation" r:id="rId11" imgW="144756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18" y="1261186"/>
                        <a:ext cx="3007189" cy="1160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4876758" y="1062728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16406"/>
              </p:ext>
            </p:extLst>
          </p:nvPr>
        </p:nvGraphicFramePr>
        <p:xfrm>
          <a:off x="4993323" y="1129348"/>
          <a:ext cx="284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323" y="1129348"/>
                        <a:ext cx="284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48728"/>
              </p:ext>
            </p:extLst>
          </p:nvPr>
        </p:nvGraphicFramePr>
        <p:xfrm>
          <a:off x="1372001" y="895677"/>
          <a:ext cx="2929025" cy="83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1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01" y="895677"/>
                        <a:ext cx="2929025" cy="83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70611"/>
              </p:ext>
            </p:extLst>
          </p:nvPr>
        </p:nvGraphicFramePr>
        <p:xfrm>
          <a:off x="1012825" y="1835150"/>
          <a:ext cx="3321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2" name="Equation" r:id="rId7" imgW="977760" imgH="253800" progId="Equation.DSMT4">
                  <p:embed/>
                </p:oleObj>
              </mc:Choice>
              <mc:Fallback>
                <p:oleObj name="Equation" r:id="rId7" imgW="977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835150"/>
                        <a:ext cx="33210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10348"/>
              </p:ext>
            </p:extLst>
          </p:nvPr>
        </p:nvGraphicFramePr>
        <p:xfrm>
          <a:off x="1539875" y="2925763"/>
          <a:ext cx="27638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3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25763"/>
                        <a:ext cx="27638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03993"/>
              </p:ext>
            </p:extLst>
          </p:nvPr>
        </p:nvGraphicFramePr>
        <p:xfrm>
          <a:off x="2442889" y="3853729"/>
          <a:ext cx="2039215" cy="65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4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889" y="3853729"/>
                        <a:ext cx="2039215" cy="652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31250"/>
              </p:ext>
            </p:extLst>
          </p:nvPr>
        </p:nvGraphicFramePr>
        <p:xfrm>
          <a:off x="2673350" y="4675188"/>
          <a:ext cx="2470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4675188"/>
                        <a:ext cx="24701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04024"/>
              </p:ext>
            </p:extLst>
          </p:nvPr>
        </p:nvGraphicFramePr>
        <p:xfrm>
          <a:off x="227965" y="5631815"/>
          <a:ext cx="79803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" name="Equation" r:id="rId15" imgW="2806560" imgH="241200" progId="Equation.DSMT4">
                  <p:embed/>
                </p:oleObj>
              </mc:Choice>
              <mc:Fallback>
                <p:oleObj name="Equation" r:id="rId15" imgW="280656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" y="5631815"/>
                        <a:ext cx="79803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1" name="Picture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65" y="1028943"/>
            <a:ext cx="5818271" cy="4613860"/>
          </a:xfrm>
          <a:prstGeom prst="rect">
            <a:avLst/>
          </a:prstGeom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40" y="365127"/>
            <a:ext cx="8092439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13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42241"/>
              </p:ext>
            </p:extLst>
          </p:nvPr>
        </p:nvGraphicFramePr>
        <p:xfrm>
          <a:off x="597545" y="1434008"/>
          <a:ext cx="3284619" cy="70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5" y="1434008"/>
                        <a:ext cx="3284619" cy="703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343400" y="1134314"/>
            <a:ext cx="3830144" cy="1259367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39321"/>
              </p:ext>
            </p:extLst>
          </p:nvPr>
        </p:nvGraphicFramePr>
        <p:xfrm>
          <a:off x="4430628" y="1223942"/>
          <a:ext cx="3649123" cy="104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3" name="Equation" r:id="rId5" imgW="1942920" imgH="558720" progId="Equation.DSMT4">
                  <p:embed/>
                </p:oleObj>
              </mc:Choice>
              <mc:Fallback>
                <p:oleObj name="Equation" r:id="rId5" imgW="194292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628" y="1223942"/>
                        <a:ext cx="3649123" cy="104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59941" y="2653429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37303"/>
              </p:ext>
            </p:extLst>
          </p:nvPr>
        </p:nvGraphicFramePr>
        <p:xfrm>
          <a:off x="687812" y="2727937"/>
          <a:ext cx="2995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4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12" y="2727937"/>
                        <a:ext cx="29956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637628"/>
              </p:ext>
            </p:extLst>
          </p:nvPr>
        </p:nvGraphicFramePr>
        <p:xfrm>
          <a:off x="621837" y="3636000"/>
          <a:ext cx="3897926" cy="65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5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37" y="3636000"/>
                        <a:ext cx="3897926" cy="655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31931"/>
              </p:ext>
            </p:extLst>
          </p:nvPr>
        </p:nvGraphicFramePr>
        <p:xfrm>
          <a:off x="963930" y="4612640"/>
          <a:ext cx="692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6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30" y="4612640"/>
                        <a:ext cx="692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80323" y="5449717"/>
          <a:ext cx="4627818" cy="6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7" name="Equation" r:id="rId13" imgW="1549080" imgH="203040" progId="Equation.DSMT4">
                  <p:embed/>
                </p:oleObj>
              </mc:Choice>
              <mc:Fallback>
                <p:oleObj name="Equation" r:id="rId13" imgW="1549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23" y="5449717"/>
                        <a:ext cx="4627818" cy="6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83365"/>
              </p:ext>
            </p:extLst>
          </p:nvPr>
        </p:nvGraphicFramePr>
        <p:xfrm>
          <a:off x="5772503" y="211000"/>
          <a:ext cx="2601875" cy="55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8" name="Equation" r:id="rId15" imgW="1066680" imgH="228600" progId="Equation.DSMT4">
                  <p:embed/>
                </p:oleObj>
              </mc:Choice>
              <mc:Fallback>
                <p:oleObj name="Equation" r:id="rId15" imgW="1066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503" y="211000"/>
                        <a:ext cx="2601875" cy="557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593520" y="978509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812221"/>
              </p:ext>
            </p:extLst>
          </p:nvPr>
        </p:nvGraphicFramePr>
        <p:xfrm>
          <a:off x="698500" y="1035050"/>
          <a:ext cx="284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035050"/>
                        <a:ext cx="284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65296"/>
              </p:ext>
            </p:extLst>
          </p:nvPr>
        </p:nvGraphicFramePr>
        <p:xfrm>
          <a:off x="1308904" y="1715192"/>
          <a:ext cx="3772568" cy="72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6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904" y="1715192"/>
                        <a:ext cx="3772568" cy="72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844755"/>
              </p:ext>
            </p:extLst>
          </p:nvPr>
        </p:nvGraphicFramePr>
        <p:xfrm>
          <a:off x="903923" y="2460625"/>
          <a:ext cx="41386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7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23" y="2460625"/>
                        <a:ext cx="41386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77487"/>
              </p:ext>
            </p:extLst>
          </p:nvPr>
        </p:nvGraphicFramePr>
        <p:xfrm>
          <a:off x="721678" y="3306763"/>
          <a:ext cx="4314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8" name="Equation" r:id="rId9" imgW="1231560" imgH="203040" progId="Equation.DSMT4">
                  <p:embed/>
                </p:oleObj>
              </mc:Choice>
              <mc:Fallback>
                <p:oleObj name="Equation" r:id="rId9" imgW="12315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8" y="3306763"/>
                        <a:ext cx="4314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42692"/>
              </p:ext>
            </p:extLst>
          </p:nvPr>
        </p:nvGraphicFramePr>
        <p:xfrm>
          <a:off x="688358" y="4110079"/>
          <a:ext cx="1735161" cy="59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9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8" y="4110079"/>
                        <a:ext cx="1735161" cy="592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22933"/>
              </p:ext>
            </p:extLst>
          </p:nvPr>
        </p:nvGraphicFramePr>
        <p:xfrm>
          <a:off x="2606459" y="4107700"/>
          <a:ext cx="2408671" cy="56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0" name="Equation" r:id="rId13" imgW="761760" imgH="177480" progId="Equation.DSMT4">
                  <p:embed/>
                </p:oleObj>
              </mc:Choice>
              <mc:Fallback>
                <p:oleObj name="Equation" r:id="rId13" imgW="7617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59" y="4107700"/>
                        <a:ext cx="2408671" cy="56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48880"/>
              </p:ext>
            </p:extLst>
          </p:nvPr>
        </p:nvGraphicFramePr>
        <p:xfrm>
          <a:off x="5275133" y="4089516"/>
          <a:ext cx="2359602" cy="58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1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133" y="4089516"/>
                        <a:ext cx="2359602" cy="580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45242"/>
              </p:ext>
            </p:extLst>
          </p:nvPr>
        </p:nvGraphicFramePr>
        <p:xfrm>
          <a:off x="728070" y="4846222"/>
          <a:ext cx="1646096" cy="56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2"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70" y="4846222"/>
                        <a:ext cx="1646096" cy="562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73773"/>
              </p:ext>
            </p:extLst>
          </p:nvPr>
        </p:nvGraphicFramePr>
        <p:xfrm>
          <a:off x="3277913" y="4846768"/>
          <a:ext cx="2007466" cy="56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3" name="Equation" r:id="rId19" imgW="634680" imgH="177480" progId="Equation.DSMT4">
                  <p:embed/>
                </p:oleObj>
              </mc:Choice>
              <mc:Fallback>
                <p:oleObj name="Equation" r:id="rId19" imgW="63468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913" y="4846768"/>
                        <a:ext cx="2007466" cy="56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755253"/>
              </p:ext>
            </p:extLst>
          </p:nvPr>
        </p:nvGraphicFramePr>
        <p:xfrm>
          <a:off x="5896076" y="4846768"/>
          <a:ext cx="1646670" cy="56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4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076" y="4846768"/>
                        <a:ext cx="1646670" cy="56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99043"/>
              </p:ext>
            </p:extLst>
          </p:nvPr>
        </p:nvGraphicFramePr>
        <p:xfrm>
          <a:off x="192088" y="5579110"/>
          <a:ext cx="7932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5" name="Equation" r:id="rId23" imgW="2603160" imgH="203040" progId="Equation.DSMT4">
                  <p:embed/>
                </p:oleObj>
              </mc:Choice>
              <mc:Fallback>
                <p:oleObj name="Equation" r:id="rId23" imgW="260316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5579110"/>
                        <a:ext cx="7932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6280"/>
              </p:ext>
            </p:extLst>
          </p:nvPr>
        </p:nvGraphicFramePr>
        <p:xfrm>
          <a:off x="968375" y="1082675"/>
          <a:ext cx="6681788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Equation" r:id="rId3" imgW="2145960" imgH="1396800" progId="Equation.DSMT4">
                  <p:embed/>
                </p:oleObj>
              </mc:Choice>
              <mc:Fallback>
                <p:oleObj name="Equation" r:id="rId3" imgW="2145960" imgH="1396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082675"/>
                        <a:ext cx="6681788" cy="434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397024" y="1053836"/>
            <a:ext cx="7832576" cy="443256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55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06643"/>
              </p:ext>
            </p:extLst>
          </p:nvPr>
        </p:nvGraphicFramePr>
        <p:xfrm>
          <a:off x="1175101" y="1046747"/>
          <a:ext cx="6506675" cy="500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3" imgW="2971800" imgH="2286000" progId="Equation.DSMT4">
                  <p:embed/>
                </p:oleObj>
              </mc:Choice>
              <mc:Fallback>
                <p:oleObj name="Equation" r:id="rId3" imgW="2971800" imgH="2286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101" y="1046747"/>
                        <a:ext cx="6506675" cy="500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046747" y="974558"/>
            <a:ext cx="6737684" cy="519763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23086"/>
              </p:ext>
            </p:extLst>
          </p:nvPr>
        </p:nvGraphicFramePr>
        <p:xfrm>
          <a:off x="2153825" y="1078503"/>
          <a:ext cx="4581426" cy="133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2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825" y="1078503"/>
                        <a:ext cx="4581426" cy="1339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22912"/>
              </p:ext>
            </p:extLst>
          </p:nvPr>
        </p:nvGraphicFramePr>
        <p:xfrm>
          <a:off x="2685415" y="4675188"/>
          <a:ext cx="40671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3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415" y="4675188"/>
                        <a:ext cx="40671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54654"/>
              </p:ext>
            </p:extLst>
          </p:nvPr>
        </p:nvGraphicFramePr>
        <p:xfrm>
          <a:off x="822643" y="2840038"/>
          <a:ext cx="58610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4" name="Equation" r:id="rId7" imgW="1803240" imgH="393480" progId="Equation.DSMT4">
                  <p:embed/>
                </p:oleObj>
              </mc:Choice>
              <mc:Fallback>
                <p:oleObj name="Equation" r:id="rId7" imgW="18032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3" y="2840038"/>
                        <a:ext cx="58610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1383648" y="909453"/>
            <a:ext cx="4742832" cy="164124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73373"/>
              </p:ext>
            </p:extLst>
          </p:nvPr>
        </p:nvGraphicFramePr>
        <p:xfrm>
          <a:off x="1510665" y="988060"/>
          <a:ext cx="448786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3" imgW="2298600" imgH="761760" progId="Equation.DSMT4">
                  <p:embed/>
                </p:oleObj>
              </mc:Choice>
              <mc:Fallback>
                <p:oleObj name="Equation" r:id="rId3" imgW="22986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665" y="988060"/>
                        <a:ext cx="448786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91081"/>
              </p:ext>
            </p:extLst>
          </p:nvPr>
        </p:nvGraphicFramePr>
        <p:xfrm>
          <a:off x="1649492" y="2706469"/>
          <a:ext cx="4714357" cy="148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" name="Equation" r:id="rId5" imgW="1536480" imgH="482400" progId="Equation.DSMT4">
                  <p:embed/>
                </p:oleObj>
              </mc:Choice>
              <mc:Fallback>
                <p:oleObj name="Equation" r:id="rId5" imgW="15364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92" y="2706469"/>
                        <a:ext cx="4714357" cy="148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65995"/>
              </p:ext>
            </p:extLst>
          </p:nvPr>
        </p:nvGraphicFramePr>
        <p:xfrm>
          <a:off x="1834649" y="4258423"/>
          <a:ext cx="2784976" cy="121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1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49" y="4258423"/>
                        <a:ext cx="2784976" cy="1215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72368"/>
              </p:ext>
            </p:extLst>
          </p:nvPr>
        </p:nvGraphicFramePr>
        <p:xfrm>
          <a:off x="1341755" y="5626100"/>
          <a:ext cx="50990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2" name="Equation" r:id="rId9" imgW="1612800" imgH="203040" progId="Equation.DSMT4">
                  <p:embed/>
                </p:oleObj>
              </mc:Choice>
              <mc:Fallback>
                <p:oleObj name="Equation" r:id="rId9" imgW="1612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755" y="5626100"/>
                        <a:ext cx="50990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303281" y="1091171"/>
          <a:ext cx="7930813" cy="67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81" y="1091171"/>
                        <a:ext cx="7930813" cy="679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27848"/>
              </p:ext>
            </p:extLst>
          </p:nvPr>
        </p:nvGraphicFramePr>
        <p:xfrm>
          <a:off x="2090420" y="1962468"/>
          <a:ext cx="167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8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20" y="1962468"/>
                        <a:ext cx="1676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46455"/>
              </p:ext>
            </p:extLst>
          </p:nvPr>
        </p:nvGraphicFramePr>
        <p:xfrm>
          <a:off x="133350" y="2903538"/>
          <a:ext cx="833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Equation" r:id="rId7" imgW="2831760" imgH="203040" progId="Equation.DSMT4">
                  <p:embed/>
                </p:oleObj>
              </mc:Choice>
              <mc:Fallback>
                <p:oleObj name="Equation" r:id="rId7" imgW="2831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903538"/>
                        <a:ext cx="8331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18989"/>
              </p:ext>
            </p:extLst>
          </p:nvPr>
        </p:nvGraphicFramePr>
        <p:xfrm>
          <a:off x="270665" y="3795432"/>
          <a:ext cx="8166147" cy="62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Equation" r:id="rId9" imgW="3009600" imgH="228600" progId="Equation.DSMT4">
                  <p:embed/>
                </p:oleObj>
              </mc:Choice>
              <mc:Fallback>
                <p:oleObj name="Equation" r:id="rId9" imgW="3009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5" y="3795432"/>
                        <a:ext cx="8166147" cy="620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20030"/>
              </p:ext>
            </p:extLst>
          </p:nvPr>
        </p:nvGraphicFramePr>
        <p:xfrm>
          <a:off x="2109153" y="4657725"/>
          <a:ext cx="15033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1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153" y="4657725"/>
                        <a:ext cx="15033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1331"/>
              </p:ext>
            </p:extLst>
          </p:nvPr>
        </p:nvGraphicFramePr>
        <p:xfrm>
          <a:off x="129540" y="5491798"/>
          <a:ext cx="8267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2" name="Equation" r:id="rId13" imgW="2882880" imgH="203040" progId="Equation.DSMT4">
                  <p:embed/>
                </p:oleObj>
              </mc:Choice>
              <mc:Fallback>
                <p:oleObj name="Equation" r:id="rId13" imgW="28828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" y="5491798"/>
                        <a:ext cx="8267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 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1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87568"/>
              </p:ext>
            </p:extLst>
          </p:nvPr>
        </p:nvGraphicFramePr>
        <p:xfrm>
          <a:off x="1157705" y="934982"/>
          <a:ext cx="4470069" cy="71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0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705" y="934982"/>
                        <a:ext cx="4470069" cy="71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034720" y="883517"/>
            <a:ext cx="4620144" cy="76240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2456"/>
              </p:ext>
            </p:extLst>
          </p:nvPr>
        </p:nvGraphicFramePr>
        <p:xfrm>
          <a:off x="2265888" y="1914340"/>
          <a:ext cx="2984629" cy="107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1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88" y="1914340"/>
                        <a:ext cx="2984629" cy="107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973743"/>
              </p:ext>
            </p:extLst>
          </p:nvPr>
        </p:nvGraphicFramePr>
        <p:xfrm>
          <a:off x="969541" y="3105973"/>
          <a:ext cx="5103868" cy="107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2" name="Equation" r:id="rId7" imgW="1866600" imgH="393480" progId="Equation.DSMT4">
                  <p:embed/>
                </p:oleObj>
              </mc:Choice>
              <mc:Fallback>
                <p:oleObj name="Equation" r:id="rId7" imgW="18666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541" y="3105973"/>
                        <a:ext cx="5103868" cy="107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74134"/>
              </p:ext>
            </p:extLst>
          </p:nvPr>
        </p:nvGraphicFramePr>
        <p:xfrm>
          <a:off x="2844162" y="4356333"/>
          <a:ext cx="4143941" cy="109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3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162" y="4356333"/>
                        <a:ext cx="4143941" cy="1097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51311"/>
              </p:ext>
            </p:extLst>
          </p:nvPr>
        </p:nvGraphicFramePr>
        <p:xfrm>
          <a:off x="2808555" y="5688678"/>
          <a:ext cx="1587804" cy="52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4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555" y="5688678"/>
                        <a:ext cx="1587804" cy="52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94063"/>
              </p:ext>
            </p:extLst>
          </p:nvPr>
        </p:nvGraphicFramePr>
        <p:xfrm>
          <a:off x="4517061" y="753980"/>
          <a:ext cx="1784349" cy="75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4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061" y="753980"/>
                        <a:ext cx="1784349" cy="75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02569"/>
              </p:ext>
            </p:extLst>
          </p:nvPr>
        </p:nvGraphicFramePr>
        <p:xfrm>
          <a:off x="4256044" y="1725833"/>
          <a:ext cx="2189457" cy="150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5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44" y="1725833"/>
                        <a:ext cx="2189457" cy="150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79373"/>
              </p:ext>
            </p:extLst>
          </p:nvPr>
        </p:nvGraphicFramePr>
        <p:xfrm>
          <a:off x="522288" y="3013075"/>
          <a:ext cx="2470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6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013075"/>
                        <a:ext cx="2470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50775" y="2874196"/>
            <a:ext cx="2610862" cy="98660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37428"/>
              </p:ext>
            </p:extLst>
          </p:nvPr>
        </p:nvGraphicFramePr>
        <p:xfrm>
          <a:off x="3652265" y="3541411"/>
          <a:ext cx="2719259" cy="145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7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65" y="3541411"/>
                        <a:ext cx="2719259" cy="145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95748"/>
              </p:ext>
            </p:extLst>
          </p:nvPr>
        </p:nvGraphicFramePr>
        <p:xfrm>
          <a:off x="5181600" y="5386388"/>
          <a:ext cx="11890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Equation" r:id="rId11" imgW="304560" imgH="164880" progId="Equation.DSMT4">
                  <p:embed/>
                </p:oleObj>
              </mc:Choice>
              <mc:Fallback>
                <p:oleObj name="Equation" r:id="rId11" imgW="30456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388"/>
                        <a:ext cx="11890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 </a:t>
            </a:r>
            <a:br>
              <a:rPr lang="en-US" dirty="0"/>
            </a:b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135808" y="1559181"/>
            <a:ext cx="8185232" cy="63059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397754"/>
              </p:ext>
            </p:extLst>
          </p:nvPr>
        </p:nvGraphicFramePr>
        <p:xfrm>
          <a:off x="178118" y="1629410"/>
          <a:ext cx="8048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6" name="Equation" r:id="rId3" imgW="3098520" imgH="177480" progId="Equation.DSMT4">
                  <p:embed/>
                </p:oleObj>
              </mc:Choice>
              <mc:Fallback>
                <p:oleObj name="Equation" r:id="rId3" imgW="30985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8" y="1629410"/>
                        <a:ext cx="80486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776709" y="2761950"/>
          <a:ext cx="5822614" cy="75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7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09" y="2761950"/>
                        <a:ext cx="5822614" cy="75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39937"/>
              </p:ext>
            </p:extLst>
          </p:nvPr>
        </p:nvGraphicFramePr>
        <p:xfrm>
          <a:off x="1613535" y="3965575"/>
          <a:ext cx="33147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8" name="Equation" r:id="rId7" imgW="1155600" imgH="177480" progId="Equation.DSMT4">
                  <p:embed/>
                </p:oleObj>
              </mc:Choice>
              <mc:Fallback>
                <p:oleObj name="Equation" r:id="rId7" imgW="11556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35" y="3965575"/>
                        <a:ext cx="33147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31386"/>
              </p:ext>
            </p:extLst>
          </p:nvPr>
        </p:nvGraphicFramePr>
        <p:xfrm>
          <a:off x="1601153" y="4775200"/>
          <a:ext cx="47847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9" name="Equation" r:id="rId9" imgW="1676160" imgH="203040" progId="Equation.DSMT4">
                  <p:embed/>
                </p:oleObj>
              </mc:Choice>
              <mc:Fallback>
                <p:oleObj name="Equation" r:id="rId9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1153" y="4775200"/>
                        <a:ext cx="478472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3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7346" y="1085092"/>
            <a:ext cx="5655846" cy="4786313"/>
          </a:xfrm>
          <a:prstGeom prst="rect">
            <a:avLst/>
          </a:prstGeom>
        </p:spPr>
      </p:pic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649259" y="2088689"/>
          <a:ext cx="1330493" cy="54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259" y="2088689"/>
                        <a:ext cx="1330493" cy="545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2959773" y="2321719"/>
            <a:ext cx="1524121" cy="37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1" y="36512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14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63777"/>
              </p:ext>
            </p:extLst>
          </p:nvPr>
        </p:nvGraphicFramePr>
        <p:xfrm>
          <a:off x="5693765" y="225204"/>
          <a:ext cx="2729663" cy="54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9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765" y="225204"/>
                        <a:ext cx="2729663" cy="545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143000" y="1823888"/>
            <a:ext cx="3830144" cy="1259367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230228" y="1913516"/>
          <a:ext cx="3649123" cy="104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0" name="Equation" r:id="rId5" imgW="1942920" imgH="558720" progId="Equation.DSMT4">
                  <p:embed/>
                </p:oleObj>
              </mc:Choice>
              <mc:Fallback>
                <p:oleObj name="Equation" r:id="rId5" imgW="194292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228" y="1913516"/>
                        <a:ext cx="3649123" cy="104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72016"/>
              </p:ext>
            </p:extLst>
          </p:nvPr>
        </p:nvGraphicFramePr>
        <p:xfrm>
          <a:off x="1374060" y="864361"/>
          <a:ext cx="4019641" cy="80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1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060" y="864361"/>
                        <a:ext cx="4019641" cy="803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153253" y="3445413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1181124" y="3519921"/>
          <a:ext cx="2995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2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24" y="3519921"/>
                        <a:ext cx="29956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08702"/>
              </p:ext>
            </p:extLst>
          </p:nvPr>
        </p:nvGraphicFramePr>
        <p:xfrm>
          <a:off x="1131082" y="4272144"/>
          <a:ext cx="5437911" cy="85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3" name="Equation" r:id="rId11" imgW="1447560" imgH="228600" progId="Equation.DSMT4">
                  <p:embed/>
                </p:oleObj>
              </mc:Choice>
              <mc:Fallback>
                <p:oleObj name="Equation" r:id="rId11" imgW="14475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082" y="4272144"/>
                        <a:ext cx="5437911" cy="858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379224"/>
              </p:ext>
            </p:extLst>
          </p:nvPr>
        </p:nvGraphicFramePr>
        <p:xfrm>
          <a:off x="1581150" y="5330825"/>
          <a:ext cx="9572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4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330825"/>
                        <a:ext cx="95726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912368"/>
              </p:ext>
            </p:extLst>
          </p:nvPr>
        </p:nvGraphicFramePr>
        <p:xfrm>
          <a:off x="3199309" y="5597818"/>
          <a:ext cx="4862145" cy="63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25" name="Equation" r:id="rId15" imgW="1562040" imgH="203040" progId="Equation.DSMT4">
                  <p:embed/>
                </p:oleObj>
              </mc:Choice>
              <mc:Fallback>
                <p:oleObj name="Equation" r:id="rId15" imgW="15620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309" y="5597818"/>
                        <a:ext cx="4862145" cy="63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5343855" y="970229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46853"/>
              </p:ext>
            </p:extLst>
          </p:nvPr>
        </p:nvGraphicFramePr>
        <p:xfrm>
          <a:off x="5459413" y="1047750"/>
          <a:ext cx="284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1047750"/>
                        <a:ext cx="284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0577"/>
              </p:ext>
            </p:extLst>
          </p:nvPr>
        </p:nvGraphicFramePr>
        <p:xfrm>
          <a:off x="1022751" y="848853"/>
          <a:ext cx="4045284" cy="72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6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751" y="848853"/>
                        <a:ext cx="4045284" cy="72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914729"/>
              </p:ext>
            </p:extLst>
          </p:nvPr>
        </p:nvGraphicFramePr>
        <p:xfrm>
          <a:off x="631189" y="1637030"/>
          <a:ext cx="439737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7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89" y="1637030"/>
                        <a:ext cx="439737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7194"/>
              </p:ext>
            </p:extLst>
          </p:nvPr>
        </p:nvGraphicFramePr>
        <p:xfrm>
          <a:off x="570230" y="2514600"/>
          <a:ext cx="44497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8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" y="2514600"/>
                        <a:ext cx="44497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7321"/>
              </p:ext>
            </p:extLst>
          </p:nvPr>
        </p:nvGraphicFramePr>
        <p:xfrm>
          <a:off x="485140" y="3302000"/>
          <a:ext cx="72342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9" name="Equation" r:id="rId11" imgW="2120760" imgH="177480" progId="Equation.DSMT4">
                  <p:embed/>
                </p:oleObj>
              </mc:Choice>
              <mc:Fallback>
                <p:oleObj name="Equation" r:id="rId11" imgW="21207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" y="3302000"/>
                        <a:ext cx="72342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06331"/>
              </p:ext>
            </p:extLst>
          </p:nvPr>
        </p:nvGraphicFramePr>
        <p:xfrm>
          <a:off x="811213" y="3992563"/>
          <a:ext cx="6527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0" name="Equation" r:id="rId13" imgW="1917360" imgH="393480" progId="Equation.DSMT4">
                  <p:embed/>
                </p:oleObj>
              </mc:Choice>
              <mc:Fallback>
                <p:oleObj name="Equation" r:id="rId13" imgW="19173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992563"/>
                        <a:ext cx="65278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14641"/>
              </p:ext>
            </p:extLst>
          </p:nvPr>
        </p:nvGraphicFramePr>
        <p:xfrm>
          <a:off x="117554" y="5490237"/>
          <a:ext cx="8254562" cy="56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1" name="Equation" r:id="rId15" imgW="2946240" imgH="203040" progId="Equation.DSMT4">
                  <p:embed/>
                </p:oleObj>
              </mc:Choice>
              <mc:Fallback>
                <p:oleObj name="Equation" r:id="rId15" imgW="29462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" y="5490237"/>
                        <a:ext cx="8254562" cy="56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314960" y="938001"/>
            <a:ext cx="2816423" cy="211043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363278"/>
              </p:ext>
            </p:extLst>
          </p:nvPr>
        </p:nvGraphicFramePr>
        <p:xfrm>
          <a:off x="401282" y="1096386"/>
          <a:ext cx="2629621" cy="182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0" name="Equation" r:id="rId3" imgW="1828800" imgH="1269720" progId="Equation.DSMT4">
                  <p:embed/>
                </p:oleObj>
              </mc:Choice>
              <mc:Fallback>
                <p:oleObj name="Equation" r:id="rId3" imgW="1828800" imgH="1269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82" y="1096386"/>
                        <a:ext cx="2629621" cy="1826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68601"/>
              </p:ext>
            </p:extLst>
          </p:nvPr>
        </p:nvGraphicFramePr>
        <p:xfrm>
          <a:off x="6774105" y="1034886"/>
          <a:ext cx="1281805" cy="1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1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105" y="1034886"/>
                        <a:ext cx="1281805" cy="1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21168"/>
              </p:ext>
            </p:extLst>
          </p:nvPr>
        </p:nvGraphicFramePr>
        <p:xfrm>
          <a:off x="3568894" y="2128373"/>
          <a:ext cx="4487907" cy="115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2" name="Equation" r:id="rId7" imgW="1523880" imgH="393480" progId="Equation.DSMT4">
                  <p:embed/>
                </p:oleObj>
              </mc:Choice>
              <mc:Fallback>
                <p:oleObj name="Equation" r:id="rId7" imgW="1523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894" y="2128373"/>
                        <a:ext cx="4487907" cy="1159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28002"/>
              </p:ext>
            </p:extLst>
          </p:nvPr>
        </p:nvGraphicFramePr>
        <p:xfrm>
          <a:off x="2791648" y="3459192"/>
          <a:ext cx="5248853" cy="113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3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48" y="3459192"/>
                        <a:ext cx="5248853" cy="1137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07762"/>
              </p:ext>
            </p:extLst>
          </p:nvPr>
        </p:nvGraphicFramePr>
        <p:xfrm>
          <a:off x="2338388" y="4882833"/>
          <a:ext cx="575945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4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882833"/>
                        <a:ext cx="5759450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067375"/>
              </p:ext>
            </p:extLst>
          </p:nvPr>
        </p:nvGraphicFramePr>
        <p:xfrm>
          <a:off x="1668939" y="1161730"/>
          <a:ext cx="4132178" cy="75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6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39" y="1161730"/>
                        <a:ext cx="4132178" cy="75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02687"/>
              </p:ext>
            </p:extLst>
          </p:nvPr>
        </p:nvGraphicFramePr>
        <p:xfrm>
          <a:off x="1345912" y="2159722"/>
          <a:ext cx="4439227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7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912" y="2159722"/>
                        <a:ext cx="4439227" cy="808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80938"/>
              </p:ext>
            </p:extLst>
          </p:nvPr>
        </p:nvGraphicFramePr>
        <p:xfrm>
          <a:off x="1731645" y="3135313"/>
          <a:ext cx="40703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8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645" y="3135313"/>
                        <a:ext cx="40703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359584" y="4350605"/>
            <a:ext cx="4726256" cy="164124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60645"/>
              </p:ext>
            </p:extLst>
          </p:nvPr>
        </p:nvGraphicFramePr>
        <p:xfrm>
          <a:off x="1476693" y="4439920"/>
          <a:ext cx="44878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9" name="Equation" r:id="rId9" imgW="2298600" imgH="761760" progId="Equation.DSMT4">
                  <p:embed/>
                </p:oleObj>
              </mc:Choice>
              <mc:Fallback>
                <p:oleObj name="Equation" r:id="rId9" imgW="229860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3" y="4439920"/>
                        <a:ext cx="4487862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64991"/>
              </p:ext>
            </p:extLst>
          </p:nvPr>
        </p:nvGraphicFramePr>
        <p:xfrm>
          <a:off x="1259036" y="926818"/>
          <a:ext cx="4519586" cy="1480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36" y="926818"/>
                        <a:ext cx="4519586" cy="1480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31775"/>
              </p:ext>
            </p:extLst>
          </p:nvPr>
        </p:nvGraphicFramePr>
        <p:xfrm>
          <a:off x="1604645" y="2651443"/>
          <a:ext cx="40259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5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645" y="2651443"/>
                        <a:ext cx="40259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94745"/>
              </p:ext>
            </p:extLst>
          </p:nvPr>
        </p:nvGraphicFramePr>
        <p:xfrm>
          <a:off x="1607185" y="4267200"/>
          <a:ext cx="26336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6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185" y="4267200"/>
                        <a:ext cx="26336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166455"/>
              </p:ext>
            </p:extLst>
          </p:nvPr>
        </p:nvGraphicFramePr>
        <p:xfrm>
          <a:off x="875983" y="5679123"/>
          <a:ext cx="5278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7" name="Equation" r:id="rId9" imgW="1688760" imgH="203040" progId="Equation.DSMT4">
                  <p:embed/>
                </p:oleObj>
              </mc:Choice>
              <mc:Fallback>
                <p:oleObj name="Equation" r:id="rId9" imgW="1688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3" y="5679123"/>
                        <a:ext cx="52784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18258"/>
              </p:ext>
            </p:extLst>
          </p:nvPr>
        </p:nvGraphicFramePr>
        <p:xfrm>
          <a:off x="442696" y="896350"/>
          <a:ext cx="7685160" cy="631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4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96" y="896350"/>
                        <a:ext cx="7685160" cy="631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32582"/>
              </p:ext>
            </p:extLst>
          </p:nvPr>
        </p:nvGraphicFramePr>
        <p:xfrm>
          <a:off x="2126755" y="1690437"/>
          <a:ext cx="3929710" cy="53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5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755" y="1690437"/>
                        <a:ext cx="3929710" cy="532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52858"/>
              </p:ext>
            </p:extLst>
          </p:nvPr>
        </p:nvGraphicFramePr>
        <p:xfrm>
          <a:off x="2141532" y="2406566"/>
          <a:ext cx="1534606" cy="51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6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2" y="2406566"/>
                        <a:ext cx="1534606" cy="511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146085"/>
              </p:ext>
            </p:extLst>
          </p:nvPr>
        </p:nvGraphicFramePr>
        <p:xfrm>
          <a:off x="403645" y="3645306"/>
          <a:ext cx="7881299" cy="5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7" name="Equation" r:id="rId9" imgW="3073320" imgH="228600" progId="Equation.DSMT4">
                  <p:embed/>
                </p:oleObj>
              </mc:Choice>
              <mc:Fallback>
                <p:oleObj name="Equation" r:id="rId9" imgW="30733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45" y="3645306"/>
                        <a:ext cx="7881299" cy="5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80338"/>
              </p:ext>
            </p:extLst>
          </p:nvPr>
        </p:nvGraphicFramePr>
        <p:xfrm>
          <a:off x="2142072" y="4402470"/>
          <a:ext cx="4199813" cy="53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8" name="Equation" r:id="rId11" imgW="1587240" imgH="203040" progId="Equation.DSMT4">
                  <p:embed/>
                </p:oleObj>
              </mc:Choice>
              <mc:Fallback>
                <p:oleObj name="Equation" r:id="rId11" imgW="1587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072" y="4402470"/>
                        <a:ext cx="4199813" cy="53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48460"/>
              </p:ext>
            </p:extLst>
          </p:nvPr>
        </p:nvGraphicFramePr>
        <p:xfrm>
          <a:off x="2135739" y="5049483"/>
          <a:ext cx="1338776" cy="52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9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39" y="5049483"/>
                        <a:ext cx="1338776" cy="522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36492"/>
              </p:ext>
            </p:extLst>
          </p:nvPr>
        </p:nvGraphicFramePr>
        <p:xfrm>
          <a:off x="167323" y="2917825"/>
          <a:ext cx="7042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0" name="Equation" r:id="rId15" imgW="2869920" imgH="203040" progId="Equation.DSMT4">
                  <p:embed/>
                </p:oleObj>
              </mc:Choice>
              <mc:Fallback>
                <p:oleObj name="Equation" r:id="rId15" imgW="2869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3" y="2917825"/>
                        <a:ext cx="70421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95787"/>
              </p:ext>
            </p:extLst>
          </p:nvPr>
        </p:nvGraphicFramePr>
        <p:xfrm>
          <a:off x="165100" y="5641340"/>
          <a:ext cx="7045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1" name="Equation" r:id="rId17" imgW="2831760" imgH="203040" progId="Equation.DSMT4">
                  <p:embed/>
                </p:oleObj>
              </mc:Choice>
              <mc:Fallback>
                <p:oleObj name="Equation" r:id="rId17" imgW="2831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5641340"/>
                        <a:ext cx="7045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11159"/>
              </p:ext>
            </p:extLst>
          </p:nvPr>
        </p:nvGraphicFramePr>
        <p:xfrm>
          <a:off x="1157705" y="894342"/>
          <a:ext cx="4470069" cy="71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8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705" y="894342"/>
                        <a:ext cx="4470069" cy="71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034720" y="873357"/>
            <a:ext cx="4620144" cy="74208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5856"/>
              </p:ext>
            </p:extLst>
          </p:nvPr>
        </p:nvGraphicFramePr>
        <p:xfrm>
          <a:off x="2179722" y="1771785"/>
          <a:ext cx="3349850" cy="1207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9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722" y="1771785"/>
                        <a:ext cx="3349850" cy="1207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686"/>
              </p:ext>
            </p:extLst>
          </p:nvPr>
        </p:nvGraphicFramePr>
        <p:xfrm>
          <a:off x="868482" y="3059999"/>
          <a:ext cx="5479171" cy="117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0" name="Equation" r:id="rId7" imgW="1841400" imgH="393480" progId="Equation.DSMT4">
                  <p:embed/>
                </p:oleObj>
              </mc:Choice>
              <mc:Fallback>
                <p:oleObj name="Equation" r:id="rId7" imgW="1841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82" y="3059999"/>
                        <a:ext cx="5479171" cy="117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03856"/>
              </p:ext>
            </p:extLst>
          </p:nvPr>
        </p:nvGraphicFramePr>
        <p:xfrm>
          <a:off x="2814924" y="4283474"/>
          <a:ext cx="4602757" cy="12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924" y="4283474"/>
                        <a:ext cx="4602757" cy="1219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95665"/>
              </p:ext>
            </p:extLst>
          </p:nvPr>
        </p:nvGraphicFramePr>
        <p:xfrm>
          <a:off x="2806249" y="5775667"/>
          <a:ext cx="1797827" cy="53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2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249" y="5775667"/>
                        <a:ext cx="1797827" cy="53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257728" y="1138537"/>
            <a:ext cx="8114112" cy="63059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24724"/>
              </p:ext>
            </p:extLst>
          </p:nvPr>
        </p:nvGraphicFramePr>
        <p:xfrm>
          <a:off x="259398" y="1229043"/>
          <a:ext cx="80486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3" name="Equation" r:id="rId3" imgW="3098520" imgH="177480" progId="Equation.DSMT4">
                  <p:embed/>
                </p:oleObj>
              </mc:Choice>
              <mc:Fallback>
                <p:oleObj name="Equation" r:id="rId3" imgW="30985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8" y="1229043"/>
                        <a:ext cx="80486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13854"/>
              </p:ext>
            </p:extLst>
          </p:nvPr>
        </p:nvGraphicFramePr>
        <p:xfrm>
          <a:off x="2424942" y="2141900"/>
          <a:ext cx="3310691" cy="6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4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42" y="2141900"/>
                        <a:ext cx="3310691" cy="67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57063"/>
              </p:ext>
            </p:extLst>
          </p:nvPr>
        </p:nvGraphicFramePr>
        <p:xfrm>
          <a:off x="1185228" y="3219450"/>
          <a:ext cx="56927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5" name="Equation" r:id="rId7" imgW="1765080" imgH="203040" progId="Equation.DSMT4">
                  <p:embed/>
                </p:oleObj>
              </mc:Choice>
              <mc:Fallback>
                <p:oleObj name="Equation" r:id="rId7" imgW="1765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28" y="3219450"/>
                        <a:ext cx="56927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83773"/>
              </p:ext>
            </p:extLst>
          </p:nvPr>
        </p:nvGraphicFramePr>
        <p:xfrm>
          <a:off x="1247775" y="4235450"/>
          <a:ext cx="61118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6" name="Equation" r:id="rId9" imgW="1714320" imgH="431640" progId="Equation.DSMT4">
                  <p:embed/>
                </p:oleObj>
              </mc:Choice>
              <mc:Fallback>
                <p:oleObj name="Equation" r:id="rId9" imgW="17143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235450"/>
                        <a:ext cx="61118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7094" y="2634920"/>
            <a:ext cx="3623737" cy="3525249"/>
          </a:xfrm>
          <a:prstGeom prst="rect">
            <a:avLst/>
          </a:prstGeom>
        </p:spPr>
      </p:pic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95648"/>
              </p:ext>
            </p:extLst>
          </p:nvPr>
        </p:nvGraphicFramePr>
        <p:xfrm>
          <a:off x="1620520" y="1082675"/>
          <a:ext cx="44831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4" imgW="1942920" imgH="203040" progId="Equation.DSMT4">
                  <p:embed/>
                </p:oleObj>
              </mc:Choice>
              <mc:Fallback>
                <p:oleObj name="Equation" r:id="rId4" imgW="1942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20" y="1082675"/>
                        <a:ext cx="44831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28433"/>
              </p:ext>
            </p:extLst>
          </p:nvPr>
        </p:nvGraphicFramePr>
        <p:xfrm>
          <a:off x="1624330" y="1921510"/>
          <a:ext cx="4956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6" imgW="2222280" imgH="203040" progId="Equation.DSMT4">
                  <p:embed/>
                </p:oleObj>
              </mc:Choice>
              <mc:Fallback>
                <p:oleObj name="Equation" r:id="rId6" imgW="2222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330" y="1921510"/>
                        <a:ext cx="4956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4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7307" y="902350"/>
            <a:ext cx="5631505" cy="5209688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3970421" y="3801979"/>
            <a:ext cx="2249905" cy="173254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35112"/>
              </p:ext>
            </p:extLst>
          </p:nvPr>
        </p:nvGraphicFramePr>
        <p:xfrm>
          <a:off x="5236210" y="5519420"/>
          <a:ext cx="2711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4" imgW="1054080" imgH="203040" progId="Equation.DSMT4">
                  <p:embed/>
                </p:oleObj>
              </mc:Choice>
              <mc:Fallback>
                <p:oleObj name="Equation" r:id="rId4" imgW="1054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210" y="5519420"/>
                        <a:ext cx="27114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2510592" y="1251284"/>
            <a:ext cx="3697703" cy="970549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5250"/>
              </p:ext>
            </p:extLst>
          </p:nvPr>
        </p:nvGraphicFramePr>
        <p:xfrm>
          <a:off x="5251450" y="782638"/>
          <a:ext cx="25193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782638"/>
                        <a:ext cx="25193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5.	Determine the intersection of the 	following functions graphically: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an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365249" y="1174750"/>
          <a:ext cx="1412493" cy="118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49" y="1174750"/>
                        <a:ext cx="1412493" cy="1183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64425"/>
              </p:ext>
            </p:extLst>
          </p:nvPr>
        </p:nvGraphicFramePr>
        <p:xfrm>
          <a:off x="4405603" y="1371194"/>
          <a:ext cx="2952084" cy="72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0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603" y="1371194"/>
                        <a:ext cx="2952084" cy="727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582013"/>
              </p:ext>
            </p:extLst>
          </p:nvPr>
        </p:nvGraphicFramePr>
        <p:xfrm>
          <a:off x="1157233" y="3508948"/>
          <a:ext cx="1685339" cy="141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1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33" y="3508948"/>
                        <a:ext cx="1685339" cy="1412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3939"/>
              </p:ext>
            </p:extLst>
          </p:nvPr>
        </p:nvGraphicFramePr>
        <p:xfrm>
          <a:off x="1166516" y="5142085"/>
          <a:ext cx="3354639" cy="8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2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516" y="5142085"/>
                        <a:ext cx="3354639" cy="82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75324"/>
              </p:ext>
            </p:extLst>
          </p:nvPr>
        </p:nvGraphicFramePr>
        <p:xfrm>
          <a:off x="3405188" y="4037013"/>
          <a:ext cx="3598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3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037013"/>
                        <a:ext cx="3598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749373"/>
              </p:ext>
            </p:extLst>
          </p:nvPr>
        </p:nvGraphicFramePr>
        <p:xfrm>
          <a:off x="4774171" y="5235887"/>
          <a:ext cx="2214813" cy="6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4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171" y="5235887"/>
                        <a:ext cx="2214813" cy="62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292714" y="2502567"/>
          <a:ext cx="2213814" cy="86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5" name="Equation" r:id="rId15" imgW="1168200" imgH="457200" progId="Equation.DSMT4">
                  <p:embed/>
                </p:oleObj>
              </mc:Choice>
              <mc:Fallback>
                <p:oleObj name="Equation" r:id="rId15" imgW="11682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714" y="2502567"/>
                        <a:ext cx="2213814" cy="86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082834" y="2461535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28258" y="2469551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5021533" y="2466474"/>
          <a:ext cx="2033001" cy="95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6" name="Equation" r:id="rId17" imgW="977760" imgH="457200" progId="Equation.DSMT4">
                  <p:embed/>
                </p:oleObj>
              </mc:Choice>
              <mc:Fallback>
                <p:oleObj name="Equation" r:id="rId17" imgW="9777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533" y="2466474"/>
                        <a:ext cx="2033001" cy="95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19306"/>
              </p:ext>
            </p:extLst>
          </p:nvPr>
        </p:nvGraphicFramePr>
        <p:xfrm>
          <a:off x="1945380" y="1059562"/>
          <a:ext cx="2748171" cy="106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2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380" y="1059562"/>
                        <a:ext cx="2748171" cy="106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44787"/>
              </p:ext>
            </p:extLst>
          </p:nvPr>
        </p:nvGraphicFramePr>
        <p:xfrm>
          <a:off x="1238250" y="2295525"/>
          <a:ext cx="3640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3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295525"/>
                        <a:ext cx="36401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56701"/>
              </p:ext>
            </p:extLst>
          </p:nvPr>
        </p:nvGraphicFramePr>
        <p:xfrm>
          <a:off x="355888" y="3059206"/>
          <a:ext cx="4133183" cy="60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4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88" y="3059206"/>
                        <a:ext cx="4133183" cy="60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57284"/>
              </p:ext>
            </p:extLst>
          </p:nvPr>
        </p:nvGraphicFramePr>
        <p:xfrm>
          <a:off x="412276" y="4060257"/>
          <a:ext cx="1850524" cy="105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5" name="Equation" r:id="rId9" imgW="711000" imgH="406080" progId="Equation.DSMT4">
                  <p:embed/>
                </p:oleObj>
              </mc:Choice>
              <mc:Fallback>
                <p:oleObj name="Equation" r:id="rId9" imgW="7110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6" y="4060257"/>
                        <a:ext cx="1850524" cy="105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286613" y="4031780"/>
            <a:ext cx="2081455" cy="108779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1192"/>
              </p:ext>
            </p:extLst>
          </p:nvPr>
        </p:nvGraphicFramePr>
        <p:xfrm>
          <a:off x="2885351" y="4232870"/>
          <a:ext cx="4645280" cy="6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6" name="Equation" r:id="rId11" imgW="1562040" imgH="228600" progId="Equation.DSMT4">
                  <p:embed/>
                </p:oleObj>
              </mc:Choice>
              <mc:Fallback>
                <p:oleObj name="Equation" r:id="rId11" imgW="1562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351" y="4232870"/>
                        <a:ext cx="4645280" cy="6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58425"/>
              </p:ext>
            </p:extLst>
          </p:nvPr>
        </p:nvGraphicFramePr>
        <p:xfrm>
          <a:off x="3762328" y="4995305"/>
          <a:ext cx="758323" cy="55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7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28" y="4995305"/>
                        <a:ext cx="758323" cy="55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16759"/>
              </p:ext>
            </p:extLst>
          </p:nvPr>
        </p:nvGraphicFramePr>
        <p:xfrm>
          <a:off x="2919413" y="5717858"/>
          <a:ext cx="33178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8" name="Equation" r:id="rId15" imgW="1104840" imgH="177480" progId="Equation.DSMT4">
                  <p:embed/>
                </p:oleObj>
              </mc:Choice>
              <mc:Fallback>
                <p:oleObj name="Equation" r:id="rId15" imgW="11048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3" y="5717858"/>
                        <a:ext cx="33178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3118"/>
              </p:ext>
            </p:extLst>
          </p:nvPr>
        </p:nvGraphicFramePr>
        <p:xfrm>
          <a:off x="6033629" y="1089889"/>
          <a:ext cx="1895426" cy="9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09" name="Equation" r:id="rId17" imgW="850680" imgH="431640" progId="Equation.DSMT4">
                  <p:embed/>
                </p:oleObj>
              </mc:Choice>
              <mc:Fallback>
                <p:oleObj name="Equation" r:id="rId17" imgW="8506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629" y="1089889"/>
                        <a:ext cx="1895426" cy="96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799218" y="993633"/>
            <a:ext cx="2370217" cy="118404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49828"/>
              </p:ext>
            </p:extLst>
          </p:nvPr>
        </p:nvGraphicFramePr>
        <p:xfrm>
          <a:off x="572495" y="1225750"/>
          <a:ext cx="2736458" cy="85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4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95" y="1225750"/>
                        <a:ext cx="2736458" cy="853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76165" y="1159986"/>
            <a:ext cx="2911651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07604"/>
              </p:ext>
            </p:extLst>
          </p:nvPr>
        </p:nvGraphicFramePr>
        <p:xfrm>
          <a:off x="3465513" y="2150428"/>
          <a:ext cx="35528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5" name="Equation" r:id="rId5" imgW="1422360" imgH="469800" progId="Equation.DSMT4">
                  <p:embed/>
                </p:oleObj>
              </mc:Choice>
              <mc:Fallback>
                <p:oleObj name="Equation" r:id="rId5" imgW="1422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150428"/>
                        <a:ext cx="355282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018055"/>
              </p:ext>
            </p:extLst>
          </p:nvPr>
        </p:nvGraphicFramePr>
        <p:xfrm>
          <a:off x="4303395" y="3101340"/>
          <a:ext cx="13160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6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395" y="3101340"/>
                        <a:ext cx="131603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46691"/>
              </p:ext>
            </p:extLst>
          </p:nvPr>
        </p:nvGraphicFramePr>
        <p:xfrm>
          <a:off x="3709353" y="3692843"/>
          <a:ext cx="27416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7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353" y="3692843"/>
                        <a:ext cx="274161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98687"/>
              </p:ext>
            </p:extLst>
          </p:nvPr>
        </p:nvGraphicFramePr>
        <p:xfrm>
          <a:off x="5033010" y="4213860"/>
          <a:ext cx="14239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8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010" y="4213860"/>
                        <a:ext cx="14239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47796"/>
              </p:ext>
            </p:extLst>
          </p:nvPr>
        </p:nvGraphicFramePr>
        <p:xfrm>
          <a:off x="4929188" y="4792028"/>
          <a:ext cx="20669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59" name="Equation" r:id="rId13" imgW="787320" imgH="177480" progId="Equation.DSMT4">
                  <p:embed/>
                </p:oleObj>
              </mc:Choice>
              <mc:Fallback>
                <p:oleObj name="Equation" r:id="rId13" imgW="7873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792028"/>
                        <a:ext cx="20669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93769"/>
              </p:ext>
            </p:extLst>
          </p:nvPr>
        </p:nvGraphicFramePr>
        <p:xfrm>
          <a:off x="5632768" y="5237163"/>
          <a:ext cx="13684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0" name="Equation" r:id="rId15" imgW="533160" imgH="215640" progId="Equation.DSMT4">
                  <p:embed/>
                </p:oleObj>
              </mc:Choice>
              <mc:Fallback>
                <p:oleObj name="Equation" r:id="rId15" imgW="5331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768" y="5237163"/>
                        <a:ext cx="13684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78117"/>
              </p:ext>
            </p:extLst>
          </p:nvPr>
        </p:nvGraphicFramePr>
        <p:xfrm>
          <a:off x="3145155" y="5767388"/>
          <a:ext cx="37957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1" name="Equation" r:id="rId17" imgW="1422360" imgH="126720" progId="Equation.DSMT4">
                  <p:embed/>
                </p:oleObj>
              </mc:Choice>
              <mc:Fallback>
                <p:oleObj name="Equation" r:id="rId17" imgW="142236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155" y="5767388"/>
                        <a:ext cx="37957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31100"/>
              </p:ext>
            </p:extLst>
          </p:nvPr>
        </p:nvGraphicFramePr>
        <p:xfrm>
          <a:off x="5333683" y="1971040"/>
          <a:ext cx="4365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2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683" y="1971040"/>
                        <a:ext cx="4365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55927"/>
              </p:ext>
            </p:extLst>
          </p:nvPr>
        </p:nvGraphicFramePr>
        <p:xfrm>
          <a:off x="5726113" y="2020888"/>
          <a:ext cx="6858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3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2020888"/>
                        <a:ext cx="6858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01638"/>
              </p:ext>
            </p:extLst>
          </p:nvPr>
        </p:nvGraphicFramePr>
        <p:xfrm>
          <a:off x="6450648" y="2031683"/>
          <a:ext cx="500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4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648" y="2031683"/>
                        <a:ext cx="500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03967"/>
              </p:ext>
            </p:extLst>
          </p:nvPr>
        </p:nvGraphicFramePr>
        <p:xfrm>
          <a:off x="1641091" y="1373278"/>
          <a:ext cx="4944378" cy="76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9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091" y="1373278"/>
                        <a:ext cx="4944378" cy="760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720750"/>
              </p:ext>
            </p:extLst>
          </p:nvPr>
        </p:nvGraphicFramePr>
        <p:xfrm>
          <a:off x="768350" y="2332038"/>
          <a:ext cx="6454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0" name="Equation" r:id="rId5" imgW="1854000" imgH="203040" progId="Equation.DSMT4">
                  <p:embed/>
                </p:oleObj>
              </mc:Choice>
              <mc:Fallback>
                <p:oleObj name="Equation" r:id="rId5" imgW="1854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332038"/>
                        <a:ext cx="64547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3128288" y="3941517"/>
            <a:ext cx="4766032" cy="164124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481846"/>
              </p:ext>
            </p:extLst>
          </p:nvPr>
        </p:nvGraphicFramePr>
        <p:xfrm>
          <a:off x="3224848" y="4020185"/>
          <a:ext cx="4487862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1" name="Equation" r:id="rId7" imgW="2298600" imgH="761760" progId="Equation.DSMT4">
                  <p:embed/>
                </p:oleObj>
              </mc:Choice>
              <mc:Fallback>
                <p:oleObj name="Equation" r:id="rId7" imgW="229860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48" y="4020185"/>
                        <a:ext cx="4487862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5450291" y="3248547"/>
            <a:ext cx="0" cy="601579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61775"/>
              </p:ext>
            </p:extLst>
          </p:nvPr>
        </p:nvGraphicFramePr>
        <p:xfrm>
          <a:off x="2409644" y="2644488"/>
          <a:ext cx="2599836" cy="123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3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644" y="2644488"/>
                        <a:ext cx="2599836" cy="1239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002811"/>
              </p:ext>
            </p:extLst>
          </p:nvPr>
        </p:nvGraphicFramePr>
        <p:xfrm>
          <a:off x="1643503" y="4253876"/>
          <a:ext cx="5567782" cy="65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4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503" y="4253876"/>
                        <a:ext cx="5567782" cy="655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15756"/>
              </p:ext>
            </p:extLst>
          </p:nvPr>
        </p:nvGraphicFramePr>
        <p:xfrm>
          <a:off x="885281" y="5276549"/>
          <a:ext cx="6451613" cy="67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5" name="Equation" r:id="rId7" imgW="1930320" imgH="203040" progId="Equation.DSMT4">
                  <p:embed/>
                </p:oleObj>
              </mc:Choice>
              <mc:Fallback>
                <p:oleObj name="Equation" r:id="rId7" imgW="1930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81" y="5276549"/>
                        <a:ext cx="6451613" cy="679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45143"/>
              </p:ext>
            </p:extLst>
          </p:nvPr>
        </p:nvGraphicFramePr>
        <p:xfrm>
          <a:off x="2037213" y="878922"/>
          <a:ext cx="4474293" cy="1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6" name="Equation" r:id="rId9" imgW="1396800" imgH="431640" progId="Equation.DSMT4">
                  <p:embed/>
                </p:oleObj>
              </mc:Choice>
              <mc:Fallback>
                <p:oleObj name="Equation" r:id="rId9" imgW="1396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213" y="878922"/>
                        <a:ext cx="4474293" cy="1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890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69877"/>
              </p:ext>
            </p:extLst>
          </p:nvPr>
        </p:nvGraphicFramePr>
        <p:xfrm>
          <a:off x="550863" y="1160463"/>
          <a:ext cx="38750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1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1160463"/>
                        <a:ext cx="387508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89942" y="1140210"/>
            <a:ext cx="4000778" cy="70277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71838"/>
              </p:ext>
            </p:extLst>
          </p:nvPr>
        </p:nvGraphicFramePr>
        <p:xfrm>
          <a:off x="4990749" y="771511"/>
          <a:ext cx="16859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49" y="771511"/>
                        <a:ext cx="168592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07282"/>
              </p:ext>
            </p:extLst>
          </p:nvPr>
        </p:nvGraphicFramePr>
        <p:xfrm>
          <a:off x="766445" y="4564380"/>
          <a:ext cx="4991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3" name="Equation" r:id="rId7" imgW="2361960" imgH="203040" progId="Equation.DSMT4">
                  <p:embed/>
                </p:oleObj>
              </mc:Choice>
              <mc:Fallback>
                <p:oleObj name="Equation" r:id="rId7" imgW="23619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" y="4564380"/>
                        <a:ext cx="49911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9438"/>
              </p:ext>
            </p:extLst>
          </p:nvPr>
        </p:nvGraphicFramePr>
        <p:xfrm>
          <a:off x="458665" y="2834781"/>
          <a:ext cx="2108122" cy="142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4" name="Equation" r:id="rId9" imgW="939600" imgH="634680" progId="Equation.DSMT4">
                  <p:embed/>
                </p:oleObj>
              </mc:Choice>
              <mc:Fallback>
                <p:oleObj name="Equation" r:id="rId9" imgW="939600" imgH="634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65" y="2834781"/>
                        <a:ext cx="2108122" cy="1424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46994"/>
              </p:ext>
            </p:extLst>
          </p:nvPr>
        </p:nvGraphicFramePr>
        <p:xfrm>
          <a:off x="3150011" y="2824611"/>
          <a:ext cx="2786692" cy="143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5" name="Equation" r:id="rId11" imgW="1231560" imgH="634680" progId="Equation.DSMT4">
                  <p:embed/>
                </p:oleObj>
              </mc:Choice>
              <mc:Fallback>
                <p:oleObj name="Equation" r:id="rId11" imgW="1231560" imgH="634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011" y="2824611"/>
                        <a:ext cx="2786692" cy="143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49554"/>
              </p:ext>
            </p:extLst>
          </p:nvPr>
        </p:nvGraphicFramePr>
        <p:xfrm>
          <a:off x="772478" y="5192395"/>
          <a:ext cx="5032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6" name="Equation" r:id="rId13" imgW="2361960" imgH="203040" progId="Equation.DSMT4">
                  <p:embed/>
                </p:oleObj>
              </mc:Choice>
              <mc:Fallback>
                <p:oleObj name="Equation" r:id="rId13" imgW="23619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8" y="5192395"/>
                        <a:ext cx="5032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94590"/>
              </p:ext>
            </p:extLst>
          </p:nvPr>
        </p:nvGraphicFramePr>
        <p:xfrm>
          <a:off x="6588824" y="2781165"/>
          <a:ext cx="1543181" cy="141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7" name="Equation" r:id="rId15" imgW="634680" imgH="583920" progId="Equation.DSMT4">
                  <p:embed/>
                </p:oleObj>
              </mc:Choice>
              <mc:Fallback>
                <p:oleObj name="Equation" r:id="rId15" imgW="634680" imgH="583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824" y="2781165"/>
                        <a:ext cx="1543181" cy="141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14218"/>
              </p:ext>
            </p:extLst>
          </p:nvPr>
        </p:nvGraphicFramePr>
        <p:xfrm>
          <a:off x="763588" y="5851525"/>
          <a:ext cx="4622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8" name="Equation" r:id="rId17" imgW="2133360" imgH="203040" progId="Equation.DSMT4">
                  <p:embed/>
                </p:oleObj>
              </mc:Choice>
              <mc:Fallback>
                <p:oleObj name="Equation" r:id="rId17" imgW="21333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5851525"/>
                        <a:ext cx="4622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328738" y="884589"/>
          <a:ext cx="30495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4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884589"/>
                        <a:ext cx="30495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4570413" y="930626"/>
          <a:ext cx="22161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930626"/>
                        <a:ext cx="22161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337477" y="2028037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59311"/>
              </p:ext>
            </p:extLst>
          </p:nvPr>
        </p:nvGraphicFramePr>
        <p:xfrm>
          <a:off x="1385668" y="2102545"/>
          <a:ext cx="29956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6" name="Equation" r:id="rId7" imgW="1282680" imgH="203040" progId="Equation.DSMT4">
                  <p:embed/>
                </p:oleObj>
              </mc:Choice>
              <mc:Fallback>
                <p:oleObj name="Equation" r:id="rId7" imgW="1282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68" y="2102545"/>
                        <a:ext cx="29956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20923"/>
              </p:ext>
            </p:extLst>
          </p:nvPr>
        </p:nvGraphicFramePr>
        <p:xfrm>
          <a:off x="1323811" y="2978137"/>
          <a:ext cx="3896558" cy="78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7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11" y="2978137"/>
                        <a:ext cx="3896558" cy="788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75563"/>
              </p:ext>
            </p:extLst>
          </p:nvPr>
        </p:nvGraphicFramePr>
        <p:xfrm>
          <a:off x="1740218" y="3938270"/>
          <a:ext cx="1162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8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18" y="3938270"/>
                        <a:ext cx="11620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54360"/>
              </p:ext>
            </p:extLst>
          </p:nvPr>
        </p:nvGraphicFramePr>
        <p:xfrm>
          <a:off x="1304098" y="4747428"/>
          <a:ext cx="4272552" cy="72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19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098" y="4747428"/>
                        <a:ext cx="4272552" cy="727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1357797" y="978853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60026"/>
              </p:ext>
            </p:extLst>
          </p:nvPr>
        </p:nvGraphicFramePr>
        <p:xfrm>
          <a:off x="1478598" y="1047750"/>
          <a:ext cx="284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4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98" y="1047750"/>
                        <a:ext cx="2844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540052" y="1679070"/>
          <a:ext cx="3001878" cy="66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5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52" y="1679070"/>
                        <a:ext cx="3001878" cy="667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1418392" y="2628287"/>
          <a:ext cx="3521778" cy="47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6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92" y="2628287"/>
                        <a:ext cx="3521778" cy="47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343620" y="2551029"/>
            <a:ext cx="3716060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1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12766"/>
              </p:ext>
            </p:extLst>
          </p:nvPr>
        </p:nvGraphicFramePr>
        <p:xfrm>
          <a:off x="1558133" y="3518760"/>
          <a:ext cx="4083446" cy="131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7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133" y="3518760"/>
                        <a:ext cx="4083446" cy="1312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049496"/>
              </p:ext>
            </p:extLst>
          </p:nvPr>
        </p:nvGraphicFramePr>
        <p:xfrm>
          <a:off x="1858963" y="5097463"/>
          <a:ext cx="25701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8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097463"/>
                        <a:ext cx="25701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589455"/>
              </p:ext>
            </p:extLst>
          </p:nvPr>
        </p:nvGraphicFramePr>
        <p:xfrm>
          <a:off x="884854" y="1041412"/>
          <a:ext cx="4406062" cy="691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5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54" y="1041412"/>
                        <a:ext cx="4406062" cy="691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034229"/>
              </p:ext>
            </p:extLst>
          </p:nvPr>
        </p:nvGraphicFramePr>
        <p:xfrm>
          <a:off x="900786" y="1972630"/>
          <a:ext cx="6721651" cy="63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6" name="Equation" r:id="rId5" imgW="2158920" imgH="203040" progId="Equation.DSMT4">
                  <p:embed/>
                </p:oleObj>
              </mc:Choice>
              <mc:Fallback>
                <p:oleObj name="Equation" r:id="rId5" imgW="2158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86" y="1972630"/>
                        <a:ext cx="6721651" cy="632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59765"/>
              </p:ext>
            </p:extLst>
          </p:nvPr>
        </p:nvGraphicFramePr>
        <p:xfrm>
          <a:off x="922753" y="3141846"/>
          <a:ext cx="3113276" cy="1485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7" name="Equation" r:id="rId7" imgW="1384200" imgH="660240" progId="Equation.DSMT4">
                  <p:embed/>
                </p:oleObj>
              </mc:Choice>
              <mc:Fallback>
                <p:oleObj name="Equation" r:id="rId7" imgW="13842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53" y="3141846"/>
                        <a:ext cx="3113276" cy="1485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66885" y="3068321"/>
            <a:ext cx="3606219" cy="162339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97709"/>
              </p:ext>
            </p:extLst>
          </p:nvPr>
        </p:nvGraphicFramePr>
        <p:xfrm>
          <a:off x="5172506" y="3232544"/>
          <a:ext cx="1598931" cy="125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8" name="Equation" r:id="rId9" imgW="533160" imgH="419040" progId="Equation.DSMT4">
                  <p:embed/>
                </p:oleObj>
              </mc:Choice>
              <mc:Fallback>
                <p:oleObj name="Equation" r:id="rId9" imgW="5331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506" y="3232544"/>
                        <a:ext cx="1598931" cy="1256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50553"/>
              </p:ext>
            </p:extLst>
          </p:nvPr>
        </p:nvGraphicFramePr>
        <p:xfrm>
          <a:off x="5508926" y="4658998"/>
          <a:ext cx="991706" cy="51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9" name="Equation" r:id="rId11" imgW="317160" imgH="164880" progId="Equation.DSMT4">
                  <p:embed/>
                </p:oleObj>
              </mc:Choice>
              <mc:Fallback>
                <p:oleObj name="Equation" r:id="rId11" imgW="3171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926" y="4658998"/>
                        <a:ext cx="991706" cy="51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8407"/>
              </p:ext>
            </p:extLst>
          </p:nvPr>
        </p:nvGraphicFramePr>
        <p:xfrm>
          <a:off x="880179" y="5457107"/>
          <a:ext cx="6911490" cy="69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0" name="Equation" r:id="rId13" imgW="2031840" imgH="203040" progId="Equation.DSMT4">
                  <p:embed/>
                </p:oleObj>
              </mc:Choice>
              <mc:Fallback>
                <p:oleObj name="Equation" r:id="rId13" imgW="20318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79" y="5457107"/>
                        <a:ext cx="6911490" cy="691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426087"/>
            <a:ext cx="7905750" cy="720724"/>
          </a:xfrm>
        </p:spPr>
        <p:txBody>
          <a:bodyPr>
            <a:normAutofit fontScale="90000"/>
          </a:bodyPr>
          <a:lstStyle/>
          <a:p>
            <a:r>
              <a:rPr lang="en-US" dirty="0"/>
              <a:t>2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64977"/>
              </p:ext>
            </p:extLst>
          </p:nvPr>
        </p:nvGraphicFramePr>
        <p:xfrm>
          <a:off x="6239512" y="36096"/>
          <a:ext cx="1301740" cy="10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5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512" y="36096"/>
                        <a:ext cx="1301740" cy="103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9000"/>
              </p:ext>
            </p:extLst>
          </p:nvPr>
        </p:nvGraphicFramePr>
        <p:xfrm>
          <a:off x="1918725" y="998844"/>
          <a:ext cx="1628705" cy="129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6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25" y="998844"/>
                        <a:ext cx="1628705" cy="129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845601"/>
              </p:ext>
            </p:extLst>
          </p:nvPr>
        </p:nvGraphicFramePr>
        <p:xfrm>
          <a:off x="1283165" y="2448606"/>
          <a:ext cx="2115888" cy="690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165" y="2448606"/>
                        <a:ext cx="2115888" cy="690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4701799" y="1243259"/>
            <a:ext cx="3501190" cy="158816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897355"/>
              </p:ext>
            </p:extLst>
          </p:nvPr>
        </p:nvGraphicFramePr>
        <p:xfrm>
          <a:off x="4820122" y="1420442"/>
          <a:ext cx="3250531" cy="125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" name="Equation" r:id="rId9" imgW="1447560" imgH="558720" progId="Equation.DSMT4">
                  <p:embed/>
                </p:oleObj>
              </mc:Choice>
              <mc:Fallback>
                <p:oleObj name="Equation" r:id="rId9" imgW="144756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122" y="1420442"/>
                        <a:ext cx="3250531" cy="1254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61464"/>
              </p:ext>
            </p:extLst>
          </p:nvPr>
        </p:nvGraphicFramePr>
        <p:xfrm>
          <a:off x="4953342" y="3081524"/>
          <a:ext cx="3111442" cy="156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" name="Equation" r:id="rId11" imgW="1638000" imgH="825480" progId="Equation.DSMT4">
                  <p:embed/>
                </p:oleObj>
              </mc:Choice>
              <mc:Fallback>
                <p:oleObj name="Equation" r:id="rId11" imgW="1638000" imgH="825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342" y="3081524"/>
                        <a:ext cx="3111442" cy="1567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748583" y="3081211"/>
            <a:ext cx="3501190" cy="158816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63880"/>
              </p:ext>
            </p:extLst>
          </p:nvPr>
        </p:nvGraphicFramePr>
        <p:xfrm>
          <a:off x="303530" y="3425508"/>
          <a:ext cx="2468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" y="3425508"/>
                        <a:ext cx="24685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221095" y="3388452"/>
            <a:ext cx="2610862" cy="82794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79827"/>
              </p:ext>
            </p:extLst>
          </p:nvPr>
        </p:nvGraphicFramePr>
        <p:xfrm>
          <a:off x="934720" y="4147185"/>
          <a:ext cx="25606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4147185"/>
                        <a:ext cx="2560638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162788"/>
              </p:ext>
            </p:extLst>
          </p:nvPr>
        </p:nvGraphicFramePr>
        <p:xfrm>
          <a:off x="2310130" y="5588635"/>
          <a:ext cx="1068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130" y="5588635"/>
                        <a:ext cx="1068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5.	(continued)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7731" y="938714"/>
            <a:ext cx="5882189" cy="5137233"/>
          </a:xfrm>
          <a:prstGeom prst="rect">
            <a:avLst/>
          </a:prstGeom>
        </p:spPr>
      </p:pic>
      <p:graphicFrame>
        <p:nvGraphicFramePr>
          <p:cNvPr id="931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73434"/>
              </p:ext>
            </p:extLst>
          </p:nvPr>
        </p:nvGraphicFramePr>
        <p:xfrm>
          <a:off x="5418138" y="294163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2" name="Equation" r:id="rId4" imgW="482400" imgH="203040" progId="Equation.DSMT4">
                  <p:embed/>
                </p:oleObj>
              </mc:Choice>
              <mc:Fallback>
                <p:oleObj name="Equation" r:id="rId4" imgW="482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2941638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5097420" y="3164305"/>
            <a:ext cx="328860" cy="272718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90550"/>
              </p:ext>
            </p:extLst>
          </p:nvPr>
        </p:nvGraphicFramePr>
        <p:xfrm>
          <a:off x="1639888" y="4325938"/>
          <a:ext cx="9382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3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325938"/>
                        <a:ext cx="9382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165722" y="3469108"/>
            <a:ext cx="292772" cy="886324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482135" y="5080572"/>
          <a:ext cx="703513" cy="32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4"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135" y="5080572"/>
                        <a:ext cx="703513" cy="321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4263230" y="4780549"/>
            <a:ext cx="308807" cy="35693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1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462769"/>
              </p:ext>
            </p:extLst>
          </p:nvPr>
        </p:nvGraphicFramePr>
        <p:xfrm>
          <a:off x="2425700" y="2678113"/>
          <a:ext cx="11096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5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678113"/>
                        <a:ext cx="11096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430421" y="3019926"/>
            <a:ext cx="421101" cy="300792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18463"/>
              </p:ext>
            </p:extLst>
          </p:nvPr>
        </p:nvGraphicFramePr>
        <p:xfrm>
          <a:off x="4788270" y="4626810"/>
          <a:ext cx="1176423" cy="34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6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270" y="4626810"/>
                        <a:ext cx="1176423" cy="342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4367505" y="4656224"/>
            <a:ext cx="445164" cy="14437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4801486" y="4033256"/>
            <a:ext cx="594314" cy="42377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1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19368"/>
              </p:ext>
            </p:extLst>
          </p:nvPr>
        </p:nvGraphicFramePr>
        <p:xfrm>
          <a:off x="5384800" y="4254500"/>
          <a:ext cx="855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7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254500"/>
                        <a:ext cx="8556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641" y="365127"/>
            <a:ext cx="7905750" cy="720724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Determine the intersection of the 	following functions graphically: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</a:t>
            </a:r>
            <a:r>
              <a:rPr lang="en-US"/>
              <a:t>	    an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13740"/>
              </p:ext>
            </p:extLst>
          </p:nvPr>
        </p:nvGraphicFramePr>
        <p:xfrm>
          <a:off x="5064125" y="3605530"/>
          <a:ext cx="22050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4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3605530"/>
                        <a:ext cx="220503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46928"/>
              </p:ext>
            </p:extLst>
          </p:nvPr>
        </p:nvGraphicFramePr>
        <p:xfrm>
          <a:off x="4463098" y="4462463"/>
          <a:ext cx="2798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5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098" y="4462463"/>
                        <a:ext cx="27987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082834" y="2269023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28258" y="2277039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110322"/>
              </p:ext>
            </p:extLst>
          </p:nvPr>
        </p:nvGraphicFramePr>
        <p:xfrm>
          <a:off x="1268867" y="1570789"/>
          <a:ext cx="1742823" cy="5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6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867" y="1570789"/>
                        <a:ext cx="1742823" cy="5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34363"/>
              </p:ext>
            </p:extLst>
          </p:nvPr>
        </p:nvGraphicFramePr>
        <p:xfrm>
          <a:off x="4887558" y="1497933"/>
          <a:ext cx="2065410" cy="6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7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58" y="1497933"/>
                        <a:ext cx="2065410" cy="61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384190"/>
              </p:ext>
            </p:extLst>
          </p:nvPr>
        </p:nvGraphicFramePr>
        <p:xfrm>
          <a:off x="2114778" y="3434451"/>
          <a:ext cx="2947974" cy="92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8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778" y="3434451"/>
                        <a:ext cx="2947974" cy="923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55507"/>
              </p:ext>
            </p:extLst>
          </p:nvPr>
        </p:nvGraphicFramePr>
        <p:xfrm>
          <a:off x="507349" y="4187365"/>
          <a:ext cx="3525289" cy="105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9"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49" y="4187365"/>
                        <a:ext cx="3525289" cy="105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40825"/>
              </p:ext>
            </p:extLst>
          </p:nvPr>
        </p:nvGraphicFramePr>
        <p:xfrm>
          <a:off x="1349375" y="2286000"/>
          <a:ext cx="21796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0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286000"/>
                        <a:ext cx="21796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/>
        </p:nvGraphicFramePr>
        <p:xfrm>
          <a:off x="5036231" y="2238533"/>
          <a:ext cx="1952006" cy="9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1" name="Equation" r:id="rId15" imgW="876240" imgH="431640" progId="Equation.DSMT4">
                  <p:embed/>
                </p:oleObj>
              </mc:Choice>
              <mc:Fallback>
                <p:oleObj name="Equation" r:id="rId15" imgW="87624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231" y="2238533"/>
                        <a:ext cx="1952006" cy="96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528320" y="5426243"/>
            <a:ext cx="4099938" cy="74203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4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80946"/>
              </p:ext>
            </p:extLst>
          </p:nvPr>
        </p:nvGraphicFramePr>
        <p:xfrm>
          <a:off x="652463" y="5502910"/>
          <a:ext cx="3829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2" name="Equation" r:id="rId17" imgW="1307880" imgH="203040" progId="Equation.DSMT4">
                  <p:embed/>
                </p:oleObj>
              </mc:Choice>
              <mc:Fallback>
                <p:oleObj name="Equation" r:id="rId17" imgW="13078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502910"/>
                        <a:ext cx="3829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(continued)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01830"/>
              </p:ext>
            </p:extLst>
          </p:nvPr>
        </p:nvGraphicFramePr>
        <p:xfrm>
          <a:off x="3271659" y="980572"/>
          <a:ext cx="4366796" cy="83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7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659" y="980572"/>
                        <a:ext cx="4366796" cy="836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60733"/>
              </p:ext>
            </p:extLst>
          </p:nvPr>
        </p:nvGraphicFramePr>
        <p:xfrm>
          <a:off x="611663" y="1975326"/>
          <a:ext cx="6688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8" name="Equation" r:id="rId5" imgW="1726920" imgH="203040" progId="Equation.DSMT4">
                  <p:embed/>
                </p:oleObj>
              </mc:Choice>
              <mc:Fallback>
                <p:oleObj name="Equation" r:id="rId5" imgW="17269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" y="1975326"/>
                        <a:ext cx="66881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49339"/>
              </p:ext>
            </p:extLst>
          </p:nvPr>
        </p:nvGraphicFramePr>
        <p:xfrm>
          <a:off x="2473643" y="3061336"/>
          <a:ext cx="4763770" cy="74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9"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643" y="3061336"/>
                        <a:ext cx="4763770" cy="74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62963"/>
              </p:ext>
            </p:extLst>
          </p:nvPr>
        </p:nvGraphicFramePr>
        <p:xfrm>
          <a:off x="3052683" y="4059952"/>
          <a:ext cx="4206716" cy="77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0" name="Equation" r:id="rId9" imgW="1104840" imgH="203040" progId="Equation.DSMT4">
                  <p:embed/>
                </p:oleObj>
              </mc:Choice>
              <mc:Fallback>
                <p:oleObj name="Equation" r:id="rId9" imgW="110484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683" y="4059952"/>
                        <a:ext cx="4206716" cy="773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5783"/>
              </p:ext>
            </p:extLst>
          </p:nvPr>
        </p:nvGraphicFramePr>
        <p:xfrm>
          <a:off x="1675467" y="5409721"/>
          <a:ext cx="3873956" cy="52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1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467" y="5409721"/>
                        <a:ext cx="3873956" cy="52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1635760" y="5315619"/>
            <a:ext cx="3952240" cy="699101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(continued)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334165" y="1143005"/>
          <a:ext cx="4042612" cy="129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5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165" y="1143005"/>
                        <a:ext cx="4042612" cy="1299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665037" y="2630620"/>
          <a:ext cx="2101623" cy="112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6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37" y="2630620"/>
                        <a:ext cx="2101623" cy="112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1004637" y="3993947"/>
          <a:ext cx="4457701" cy="5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7" name="Equation" r:id="rId7" imgW="1600200" imgH="203040" progId="Equation.DSMT4">
                  <p:embed/>
                </p:oleObj>
              </mc:Choice>
              <mc:Fallback>
                <p:oleObj name="Equation" r:id="rId7" imgW="16002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637" y="3993947"/>
                        <a:ext cx="4457701" cy="566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40822"/>
              </p:ext>
            </p:extLst>
          </p:nvPr>
        </p:nvGraphicFramePr>
        <p:xfrm>
          <a:off x="430213" y="5240338"/>
          <a:ext cx="36671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8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240338"/>
                        <a:ext cx="36671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86080" y="5240827"/>
            <a:ext cx="3759200" cy="70277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45014"/>
              </p:ext>
            </p:extLst>
          </p:nvPr>
        </p:nvGraphicFramePr>
        <p:xfrm>
          <a:off x="5096336" y="5227554"/>
          <a:ext cx="2679988" cy="83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9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336" y="5227554"/>
                        <a:ext cx="2679988" cy="839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(continued)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96547"/>
              </p:ext>
            </p:extLst>
          </p:nvPr>
        </p:nvGraphicFramePr>
        <p:xfrm>
          <a:off x="922342" y="1024821"/>
          <a:ext cx="5322572" cy="74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2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42" y="1024821"/>
                        <a:ext cx="5322572" cy="747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83699"/>
              </p:ext>
            </p:extLst>
          </p:nvPr>
        </p:nvGraphicFramePr>
        <p:xfrm>
          <a:off x="3032125" y="1762760"/>
          <a:ext cx="2098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3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762760"/>
                        <a:ext cx="20986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85676"/>
              </p:ext>
            </p:extLst>
          </p:nvPr>
        </p:nvGraphicFramePr>
        <p:xfrm>
          <a:off x="733425" y="4830763"/>
          <a:ext cx="7108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4" name="Equation" r:id="rId7" imgW="2641320" imgH="203040" progId="Equation.DSMT4">
                  <p:embed/>
                </p:oleObj>
              </mc:Choice>
              <mc:Fallback>
                <p:oleObj name="Equation" r:id="rId7" imgW="264132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830763"/>
                        <a:ext cx="71088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26222"/>
              </p:ext>
            </p:extLst>
          </p:nvPr>
        </p:nvGraphicFramePr>
        <p:xfrm>
          <a:off x="731838" y="5637213"/>
          <a:ext cx="72802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" name="Equation" r:id="rId9" imgW="2705040" imgH="203040" progId="Equation.DSMT4">
                  <p:embed/>
                </p:oleObj>
              </mc:Choice>
              <mc:Fallback>
                <p:oleObj name="Equation" r:id="rId9" imgW="27050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5637213"/>
                        <a:ext cx="72802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86594"/>
              </p:ext>
            </p:extLst>
          </p:nvPr>
        </p:nvGraphicFramePr>
        <p:xfrm>
          <a:off x="646516" y="3183058"/>
          <a:ext cx="5801227" cy="70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6" name="Equation" r:id="rId11" imgW="1676160" imgH="203040" progId="Equation.DSMT4">
                  <p:embed/>
                </p:oleObj>
              </mc:Choice>
              <mc:Fallback>
                <p:oleObj name="Equation" r:id="rId11" imgW="16761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16" y="3183058"/>
                        <a:ext cx="5801227" cy="703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97000"/>
              </p:ext>
            </p:extLst>
          </p:nvPr>
        </p:nvGraphicFramePr>
        <p:xfrm>
          <a:off x="3023425" y="3941313"/>
          <a:ext cx="1745916" cy="69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7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425" y="3941313"/>
                        <a:ext cx="1745916" cy="69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63231"/>
              </p:ext>
            </p:extLst>
          </p:nvPr>
        </p:nvGraphicFramePr>
        <p:xfrm>
          <a:off x="3529013" y="2635885"/>
          <a:ext cx="4730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8" name="Equation" r:id="rId15" imgW="177480" imgH="139680" progId="Equation.DSMT4">
                  <p:embed/>
                </p:oleObj>
              </mc:Choice>
              <mc:Fallback>
                <p:oleObj name="Equation" r:id="rId15" imgW="177480" imgH="1396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2635885"/>
                        <a:ext cx="4730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(continued)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032034" y="1497135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5275314" y="1505151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06234"/>
              </p:ext>
            </p:extLst>
          </p:nvPr>
        </p:nvGraphicFramePr>
        <p:xfrm>
          <a:off x="1562451" y="890341"/>
          <a:ext cx="1742823" cy="5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07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451" y="890341"/>
                        <a:ext cx="1742823" cy="5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67564"/>
              </p:ext>
            </p:extLst>
          </p:nvPr>
        </p:nvGraphicFramePr>
        <p:xfrm>
          <a:off x="5680358" y="827645"/>
          <a:ext cx="2065410" cy="61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08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358" y="827645"/>
                        <a:ext cx="2065410" cy="619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231242"/>
              </p:ext>
            </p:extLst>
          </p:nvPr>
        </p:nvGraphicFramePr>
        <p:xfrm>
          <a:off x="1308735" y="1524635"/>
          <a:ext cx="21780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09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735" y="1524635"/>
                        <a:ext cx="21780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13246"/>
              </p:ext>
            </p:extLst>
          </p:nvPr>
        </p:nvGraphicFramePr>
        <p:xfrm>
          <a:off x="5671255" y="1497125"/>
          <a:ext cx="1952006" cy="9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0" name="Equation" r:id="rId9" imgW="876240" imgH="431640" progId="Equation.DSMT4">
                  <p:embed/>
                </p:oleObj>
              </mc:Choice>
              <mc:Fallback>
                <p:oleObj name="Equation" r:id="rId9" imgW="8762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255" y="1497125"/>
                        <a:ext cx="1952006" cy="96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63774"/>
              </p:ext>
            </p:extLst>
          </p:nvPr>
        </p:nvGraphicFramePr>
        <p:xfrm>
          <a:off x="1066329" y="2679783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1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329" y="2679783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038178" y="2688207"/>
            <a:ext cx="2832782" cy="57449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14215"/>
              </p:ext>
            </p:extLst>
          </p:nvPr>
        </p:nvGraphicFramePr>
        <p:xfrm>
          <a:off x="1259523" y="3459363"/>
          <a:ext cx="2131257" cy="57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2" name="Equation" r:id="rId13" imgW="749160" imgH="203040" progId="Equation.DSMT4">
                  <p:embed/>
                </p:oleObj>
              </mc:Choice>
              <mc:Fallback>
                <p:oleObj name="Equation" r:id="rId13" imgW="749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523" y="3459363"/>
                        <a:ext cx="2131257" cy="577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28673"/>
              </p:ext>
            </p:extLst>
          </p:nvPr>
        </p:nvGraphicFramePr>
        <p:xfrm>
          <a:off x="550228" y="4828858"/>
          <a:ext cx="1720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3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8" y="4828858"/>
                        <a:ext cx="1720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1453"/>
              </p:ext>
            </p:extLst>
          </p:nvPr>
        </p:nvGraphicFramePr>
        <p:xfrm>
          <a:off x="547370" y="5437505"/>
          <a:ext cx="193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4" name="Equation" r:id="rId17" imgW="711000" imgH="177480" progId="Equation.DSMT4">
                  <p:embed/>
                </p:oleObj>
              </mc:Choice>
              <mc:Fallback>
                <p:oleObj name="Equation" r:id="rId17" imgW="7110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" y="5437505"/>
                        <a:ext cx="193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40817"/>
              </p:ext>
            </p:extLst>
          </p:nvPr>
        </p:nvGraphicFramePr>
        <p:xfrm>
          <a:off x="2839672" y="5166176"/>
          <a:ext cx="1292995" cy="102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5"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672" y="5166176"/>
                        <a:ext cx="1292995" cy="1027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77354"/>
              </p:ext>
            </p:extLst>
          </p:nvPr>
        </p:nvGraphicFramePr>
        <p:xfrm>
          <a:off x="1619250" y="4014470"/>
          <a:ext cx="6810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6" name="Equation" r:id="rId21" imgW="241200" imgH="164880" progId="Equation.DSMT4">
                  <p:embed/>
                </p:oleObj>
              </mc:Choice>
              <mc:Fallback>
                <p:oleObj name="Equation" r:id="rId21" imgW="24120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14470"/>
                        <a:ext cx="6810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29002"/>
              </p:ext>
            </p:extLst>
          </p:nvPr>
        </p:nvGraphicFramePr>
        <p:xfrm>
          <a:off x="5918002" y="3442370"/>
          <a:ext cx="1431340" cy="61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7" name="Equation" r:id="rId23" imgW="469800" imgH="203040" progId="Equation.DSMT4">
                  <p:embed/>
                </p:oleObj>
              </mc:Choice>
              <mc:Fallback>
                <p:oleObj name="Equation" r:id="rId23" imgW="4698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002" y="3442370"/>
                        <a:ext cx="1431340" cy="61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10530"/>
              </p:ext>
            </p:extLst>
          </p:nvPr>
        </p:nvGraphicFramePr>
        <p:xfrm>
          <a:off x="5711590" y="4267560"/>
          <a:ext cx="1467725" cy="51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8" name="Equation" r:id="rId25" imgW="469800" imgH="164880" progId="Equation.DSMT4">
                  <p:embed/>
                </p:oleObj>
              </mc:Choice>
              <mc:Fallback>
                <p:oleObj name="Equation" r:id="rId25" imgW="46980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590" y="4267560"/>
                        <a:ext cx="1467725" cy="51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98249"/>
              </p:ext>
            </p:extLst>
          </p:nvPr>
        </p:nvGraphicFramePr>
        <p:xfrm>
          <a:off x="5399544" y="2763088"/>
          <a:ext cx="2029571" cy="50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19" name="Equation" r:id="rId27" imgW="711000" imgH="177480" progId="Equation.DSMT4">
                  <p:embed/>
                </p:oleObj>
              </mc:Choice>
              <mc:Fallback>
                <p:oleObj name="Equation" r:id="rId27" imgW="7110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544" y="2763088"/>
                        <a:ext cx="2029571" cy="507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5285620" y="2745503"/>
            <a:ext cx="2263260" cy="522267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0" grpId="0" animBg="1"/>
      <p:bldP spid="2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6.	(continued)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76" y="1072056"/>
            <a:ext cx="5551322" cy="4871536"/>
          </a:xfrm>
          <a:prstGeom prst="rect">
            <a:avLst/>
          </a:prstGeom>
        </p:spPr>
      </p:pic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00003"/>
              </p:ext>
            </p:extLst>
          </p:nvPr>
        </p:nvGraphicFramePr>
        <p:xfrm>
          <a:off x="5088890" y="2966403"/>
          <a:ext cx="13858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5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890" y="2966403"/>
                        <a:ext cx="13858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3417011" y="3188368"/>
            <a:ext cx="1672347" cy="625645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713035"/>
              </p:ext>
            </p:extLst>
          </p:nvPr>
        </p:nvGraphicFramePr>
        <p:xfrm>
          <a:off x="5175250" y="4925378"/>
          <a:ext cx="2016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6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925378"/>
                        <a:ext cx="2016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894264" y="5073319"/>
            <a:ext cx="1243220" cy="88228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763296" y="2354188"/>
            <a:ext cx="2205746" cy="304791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20910"/>
              </p:ext>
            </p:extLst>
          </p:nvPr>
        </p:nvGraphicFramePr>
        <p:xfrm>
          <a:off x="4963795" y="2419033"/>
          <a:ext cx="20796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7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95" y="2419033"/>
                        <a:ext cx="20796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7.	Determine the intersection of the 	following functions graphically: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</a:t>
            </a:r>
            <a:r>
              <a:rPr lang="en-US"/>
              <a:t>	  an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02188"/>
              </p:ext>
            </p:extLst>
          </p:nvPr>
        </p:nvGraphicFramePr>
        <p:xfrm>
          <a:off x="3403636" y="3355719"/>
          <a:ext cx="3133475" cy="61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5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36" y="3355719"/>
                        <a:ext cx="3133475" cy="61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04618"/>
              </p:ext>
            </p:extLst>
          </p:nvPr>
        </p:nvGraphicFramePr>
        <p:xfrm>
          <a:off x="4313298" y="4152751"/>
          <a:ext cx="2214813" cy="62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6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98" y="4152751"/>
                        <a:ext cx="2214813" cy="621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727234" y="2194431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28258" y="2192287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1053427" y="1522663"/>
          <a:ext cx="1855204" cy="57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7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427" y="1522663"/>
                        <a:ext cx="1855204" cy="57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4606215" y="1449804"/>
          <a:ext cx="2789319" cy="64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8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15" y="1449804"/>
                        <a:ext cx="2789319" cy="64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17565"/>
              </p:ext>
            </p:extLst>
          </p:nvPr>
        </p:nvGraphicFramePr>
        <p:xfrm>
          <a:off x="989128" y="3385711"/>
          <a:ext cx="2100067" cy="64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49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28" y="3385711"/>
                        <a:ext cx="2100067" cy="647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86284"/>
              </p:ext>
            </p:extLst>
          </p:nvPr>
        </p:nvGraphicFramePr>
        <p:xfrm>
          <a:off x="977109" y="4107276"/>
          <a:ext cx="3165150" cy="73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0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9" y="4107276"/>
                        <a:ext cx="3165150" cy="731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27620"/>
              </p:ext>
            </p:extLst>
          </p:nvPr>
        </p:nvGraphicFramePr>
        <p:xfrm>
          <a:off x="993775" y="2212658"/>
          <a:ext cx="21796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1" name="Equation" r:id="rId13" imgW="1015920" imgH="431640" progId="Equation.DSMT4">
                  <p:embed/>
                </p:oleObj>
              </mc:Choice>
              <mc:Fallback>
                <p:oleObj name="Equation" r:id="rId13" imgW="101592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212658"/>
                        <a:ext cx="21796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89970"/>
              </p:ext>
            </p:extLst>
          </p:nvPr>
        </p:nvGraphicFramePr>
        <p:xfrm>
          <a:off x="4949331" y="2189213"/>
          <a:ext cx="2084469" cy="9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2" name="Equation" r:id="rId15" imgW="977760" imgH="457200" progId="Equation.DSMT4">
                  <p:embed/>
                </p:oleObj>
              </mc:Choice>
              <mc:Fallback>
                <p:oleObj name="Equation" r:id="rId15" imgW="97776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331" y="2189213"/>
                        <a:ext cx="2084469" cy="97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5421898" y="5150243"/>
          <a:ext cx="1895426" cy="9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3" name="Equation" r:id="rId17" imgW="850680" imgH="431640" progId="Equation.DSMT4">
                  <p:embed/>
                </p:oleObj>
              </mc:Choice>
              <mc:Fallback>
                <p:oleObj name="Equation" r:id="rId17" imgW="85068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98" y="5150243"/>
                        <a:ext cx="1895426" cy="96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5187487" y="5043827"/>
            <a:ext cx="2370217" cy="118404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02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165097"/>
              </p:ext>
            </p:extLst>
          </p:nvPr>
        </p:nvGraphicFramePr>
        <p:xfrm>
          <a:off x="1459580" y="945151"/>
          <a:ext cx="4695656" cy="75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6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580" y="945151"/>
                        <a:ext cx="4695656" cy="751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77921"/>
              </p:ext>
            </p:extLst>
          </p:nvPr>
        </p:nvGraphicFramePr>
        <p:xfrm>
          <a:off x="1096328" y="1811338"/>
          <a:ext cx="40052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7" name="Equation" r:id="rId5" imgW="1066680" imgH="203040" progId="Equation.DSMT4">
                  <p:embed/>
                </p:oleObj>
              </mc:Choice>
              <mc:Fallback>
                <p:oleObj name="Equation" r:id="rId5" imgW="1066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328" y="1811338"/>
                        <a:ext cx="40052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12002"/>
              </p:ext>
            </p:extLst>
          </p:nvPr>
        </p:nvGraphicFramePr>
        <p:xfrm>
          <a:off x="514350" y="2762250"/>
          <a:ext cx="45545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8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762250"/>
                        <a:ext cx="45545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16556"/>
              </p:ext>
            </p:extLst>
          </p:nvPr>
        </p:nvGraphicFramePr>
        <p:xfrm>
          <a:off x="3107055" y="3622675"/>
          <a:ext cx="40433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9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055" y="3622675"/>
                        <a:ext cx="40433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29738"/>
              </p:ext>
            </p:extLst>
          </p:nvPr>
        </p:nvGraphicFramePr>
        <p:xfrm>
          <a:off x="874078" y="5007610"/>
          <a:ext cx="3670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0" name="Equation" r:id="rId11" imgW="1117440" imgH="203040" progId="Equation.DSMT4">
                  <p:embed/>
                </p:oleObj>
              </mc:Choice>
              <mc:Fallback>
                <p:oleObj name="Equation" r:id="rId11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8" y="5007610"/>
                        <a:ext cx="3670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822960" y="4997499"/>
            <a:ext cx="3779519" cy="70277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00777"/>
              </p:ext>
            </p:extLst>
          </p:nvPr>
        </p:nvGraphicFramePr>
        <p:xfrm>
          <a:off x="601663" y="4638675"/>
          <a:ext cx="69611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1" name="Equation" r:id="rId3" imgW="2082600" imgH="203040" progId="Equation.DSMT4">
                  <p:embed/>
                </p:oleObj>
              </mc:Choice>
              <mc:Fallback>
                <p:oleObj name="Equation" r:id="rId3" imgW="20826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638675"/>
                        <a:ext cx="69611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82553"/>
              </p:ext>
            </p:extLst>
          </p:nvPr>
        </p:nvGraphicFramePr>
        <p:xfrm>
          <a:off x="2301558" y="1940243"/>
          <a:ext cx="1127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2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58" y="1940243"/>
                        <a:ext cx="11271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0437"/>
              </p:ext>
            </p:extLst>
          </p:nvPr>
        </p:nvGraphicFramePr>
        <p:xfrm>
          <a:off x="1137923" y="1144851"/>
          <a:ext cx="3486142" cy="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3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923" y="1144851"/>
                        <a:ext cx="3486142" cy="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68140"/>
              </p:ext>
            </p:extLst>
          </p:nvPr>
        </p:nvGraphicFramePr>
        <p:xfrm>
          <a:off x="1087918" y="2959265"/>
          <a:ext cx="3625860" cy="76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4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918" y="2959265"/>
                        <a:ext cx="3625860" cy="763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04484"/>
              </p:ext>
            </p:extLst>
          </p:nvPr>
        </p:nvGraphicFramePr>
        <p:xfrm>
          <a:off x="2301558" y="3763010"/>
          <a:ext cx="1127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5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58" y="3763010"/>
                        <a:ext cx="11271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79389"/>
              </p:ext>
            </p:extLst>
          </p:nvPr>
        </p:nvGraphicFramePr>
        <p:xfrm>
          <a:off x="558483" y="5446713"/>
          <a:ext cx="7058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6" name="Equation" r:id="rId13" imgW="2082600" imgH="203040" progId="Equation.DSMT4">
                  <p:embed/>
                </p:oleObj>
              </mc:Choice>
              <mc:Fallback>
                <p:oleObj name="Equation" r:id="rId13" imgW="208260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3" y="5446713"/>
                        <a:ext cx="7058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2.	(continued)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73540"/>
              </p:ext>
            </p:extLst>
          </p:nvPr>
        </p:nvGraphicFramePr>
        <p:xfrm>
          <a:off x="1623378" y="1017588"/>
          <a:ext cx="4683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1955520" imgH="203040" progId="Equation.DSMT4">
                  <p:embed/>
                </p:oleObj>
              </mc:Choice>
              <mc:Fallback>
                <p:oleObj name="Equation" r:id="rId3" imgW="1955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378" y="1017588"/>
                        <a:ext cx="4683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51082"/>
              </p:ext>
            </p:extLst>
          </p:nvPr>
        </p:nvGraphicFramePr>
        <p:xfrm>
          <a:off x="1611630" y="1576070"/>
          <a:ext cx="5453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5" imgW="2247840" imgH="203040" progId="Equation.DSMT4">
                  <p:embed/>
                </p:oleObj>
              </mc:Choice>
              <mc:Fallback>
                <p:oleObj name="Equation" r:id="rId5" imgW="2247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630" y="1576070"/>
                        <a:ext cx="54530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006" y="2321844"/>
            <a:ext cx="3568366" cy="38623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860914" y="1731087"/>
            <a:ext cx="2512206" cy="67870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58083"/>
              </p:ext>
            </p:extLst>
          </p:nvPr>
        </p:nvGraphicFramePr>
        <p:xfrm>
          <a:off x="933107" y="1069479"/>
          <a:ext cx="1855204" cy="57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6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07" y="1069479"/>
                        <a:ext cx="1855204" cy="57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06266"/>
              </p:ext>
            </p:extLst>
          </p:nvPr>
        </p:nvGraphicFramePr>
        <p:xfrm>
          <a:off x="915529" y="2775767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29" y="2775767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97538" y="2784191"/>
            <a:ext cx="2841342" cy="57449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64280"/>
              </p:ext>
            </p:extLst>
          </p:nvPr>
        </p:nvGraphicFramePr>
        <p:xfrm>
          <a:off x="790893" y="1781175"/>
          <a:ext cx="25034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8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3" y="1781175"/>
                        <a:ext cx="25034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57797"/>
              </p:ext>
            </p:extLst>
          </p:nvPr>
        </p:nvGraphicFramePr>
        <p:xfrm>
          <a:off x="1078287" y="3549643"/>
          <a:ext cx="2029327" cy="54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9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87" y="3549643"/>
                        <a:ext cx="2029327" cy="54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11920"/>
              </p:ext>
            </p:extLst>
          </p:nvPr>
        </p:nvGraphicFramePr>
        <p:xfrm>
          <a:off x="1421765" y="4204335"/>
          <a:ext cx="6429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0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765" y="4204335"/>
                        <a:ext cx="6429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14690"/>
              </p:ext>
            </p:extLst>
          </p:nvPr>
        </p:nvGraphicFramePr>
        <p:xfrm>
          <a:off x="486728" y="4788535"/>
          <a:ext cx="39068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1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8" y="4788535"/>
                        <a:ext cx="39068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03731"/>
              </p:ext>
            </p:extLst>
          </p:nvPr>
        </p:nvGraphicFramePr>
        <p:xfrm>
          <a:off x="5614869" y="1147096"/>
          <a:ext cx="1888202" cy="51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2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869" y="1147096"/>
                        <a:ext cx="1888202" cy="518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95739"/>
              </p:ext>
            </p:extLst>
          </p:nvPr>
        </p:nvGraphicFramePr>
        <p:xfrm>
          <a:off x="4955223" y="1980883"/>
          <a:ext cx="19748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3"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223" y="1980883"/>
                        <a:ext cx="19748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01579"/>
              </p:ext>
            </p:extLst>
          </p:nvPr>
        </p:nvGraphicFramePr>
        <p:xfrm>
          <a:off x="5208270" y="2784158"/>
          <a:ext cx="18494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4"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270" y="2784158"/>
                        <a:ext cx="18494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826810"/>
              </p:ext>
            </p:extLst>
          </p:nvPr>
        </p:nvGraphicFramePr>
        <p:xfrm>
          <a:off x="5926455" y="4167505"/>
          <a:ext cx="1068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5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455" y="4167505"/>
                        <a:ext cx="1068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052550"/>
              </p:ext>
            </p:extLst>
          </p:nvPr>
        </p:nvGraphicFramePr>
        <p:xfrm>
          <a:off x="3415983" y="5486400"/>
          <a:ext cx="48831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6" name="Equation" r:id="rId23" imgW="1498320" imgH="203040" progId="Equation.DSMT4">
                  <p:embed/>
                </p:oleObj>
              </mc:Choice>
              <mc:Fallback>
                <p:oleObj name="Equation" r:id="rId23" imgW="14983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983" y="5486400"/>
                        <a:ext cx="48831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304608" y="1890704"/>
            <a:ext cx="2731184" cy="670692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12596"/>
              </p:ext>
            </p:extLst>
          </p:nvPr>
        </p:nvGraphicFramePr>
        <p:xfrm>
          <a:off x="1282565" y="1016141"/>
          <a:ext cx="2789319" cy="64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2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65" y="1016141"/>
                        <a:ext cx="2789319" cy="64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56999"/>
              </p:ext>
            </p:extLst>
          </p:nvPr>
        </p:nvGraphicFramePr>
        <p:xfrm>
          <a:off x="1281033" y="2872823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3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033" y="2872823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210878" y="2907361"/>
            <a:ext cx="2906194" cy="522267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30325"/>
              </p:ext>
            </p:extLst>
          </p:nvPr>
        </p:nvGraphicFramePr>
        <p:xfrm>
          <a:off x="1560109" y="1912759"/>
          <a:ext cx="2232528" cy="63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4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109" y="1912759"/>
                        <a:ext cx="2232528" cy="63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356224"/>
              </p:ext>
            </p:extLst>
          </p:nvPr>
        </p:nvGraphicFramePr>
        <p:xfrm>
          <a:off x="1280836" y="3721700"/>
          <a:ext cx="3298658" cy="63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5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836" y="3721700"/>
                        <a:ext cx="3298658" cy="631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256230"/>
              </p:ext>
            </p:extLst>
          </p:nvPr>
        </p:nvGraphicFramePr>
        <p:xfrm>
          <a:off x="1622425" y="4572318"/>
          <a:ext cx="8540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6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4572318"/>
                        <a:ext cx="85407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29846"/>
              </p:ext>
            </p:extLst>
          </p:nvPr>
        </p:nvGraphicFramePr>
        <p:xfrm>
          <a:off x="1003300" y="5400675"/>
          <a:ext cx="4343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87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400675"/>
                        <a:ext cx="4343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2302380" y="754504"/>
          <a:ext cx="3027609" cy="62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8" name="Equation" r:id="rId3" imgW="977760" imgH="203040" progId="Equation.DSMT4">
                  <p:embed/>
                </p:oleObj>
              </mc:Choice>
              <mc:Fallback>
                <p:oleObj name="Equation" r:id="rId3" imgW="977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380" y="754504"/>
                        <a:ext cx="3027609" cy="62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3721"/>
              </p:ext>
            </p:extLst>
          </p:nvPr>
        </p:nvGraphicFramePr>
        <p:xfrm>
          <a:off x="2032054" y="1644629"/>
          <a:ext cx="3521778" cy="47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99"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54" y="1644629"/>
                        <a:ext cx="3521778" cy="47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967442" y="1567371"/>
            <a:ext cx="371199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66646"/>
              </p:ext>
            </p:extLst>
          </p:nvPr>
        </p:nvGraphicFramePr>
        <p:xfrm>
          <a:off x="2053056" y="2393394"/>
          <a:ext cx="3175804" cy="110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0" name="Equation" r:id="rId7" imgW="1307880" imgH="457200" progId="Equation.DSMT4">
                  <p:embed/>
                </p:oleObj>
              </mc:Choice>
              <mc:Fallback>
                <p:oleObj name="Equation" r:id="rId7" imgW="1307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56" y="2393394"/>
                        <a:ext cx="3175804" cy="1109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55163"/>
              </p:ext>
            </p:extLst>
          </p:nvPr>
        </p:nvGraphicFramePr>
        <p:xfrm>
          <a:off x="1934210" y="4916805"/>
          <a:ext cx="45339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1" name="Equation" r:id="rId9" imgW="2019240" imgH="241200" progId="Equation.DSMT4">
                  <p:embed/>
                </p:oleObj>
              </mc:Choice>
              <mc:Fallback>
                <p:oleObj name="Equation" r:id="rId9" imgW="2019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210" y="4916805"/>
                        <a:ext cx="45339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812898" y="4889003"/>
            <a:ext cx="4774282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355"/>
              </p:ext>
            </p:extLst>
          </p:nvPr>
        </p:nvGraphicFramePr>
        <p:xfrm>
          <a:off x="783655" y="5706986"/>
          <a:ext cx="6849984" cy="57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2" name="Equation" r:id="rId11" imgW="2438280" imgH="203040" progId="Equation.DSMT4">
                  <p:embed/>
                </p:oleObj>
              </mc:Choice>
              <mc:Fallback>
                <p:oleObj name="Equation" r:id="rId11" imgW="2438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55" y="5706986"/>
                        <a:ext cx="6849984" cy="570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40017"/>
              </p:ext>
            </p:extLst>
          </p:nvPr>
        </p:nvGraphicFramePr>
        <p:xfrm>
          <a:off x="1284499" y="3622573"/>
          <a:ext cx="2924677" cy="106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03" name="Equation" r:id="rId13" imgW="1180800" imgH="431640" progId="Equation.DSMT4">
                  <p:embed/>
                </p:oleObj>
              </mc:Choice>
              <mc:Fallback>
                <p:oleObj name="Equation" r:id="rId13" imgW="11808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499" y="3622573"/>
                        <a:ext cx="2924677" cy="106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1" y="413255"/>
            <a:ext cx="7905750" cy="720724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441895" y="848158"/>
          <a:ext cx="2789319" cy="64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8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95" y="848158"/>
                        <a:ext cx="2789319" cy="64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19308"/>
              </p:ext>
            </p:extLst>
          </p:nvPr>
        </p:nvGraphicFramePr>
        <p:xfrm>
          <a:off x="939914" y="2041181"/>
          <a:ext cx="2830250" cy="135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9" name="Equation" r:id="rId5" imgW="1384200" imgH="660240" progId="Equation.DSMT4">
                  <p:embed/>
                </p:oleObj>
              </mc:Choice>
              <mc:Fallback>
                <p:oleObj name="Equation" r:id="rId5" imgW="138420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14" y="2041181"/>
                        <a:ext cx="2830250" cy="135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16612" y="1912055"/>
            <a:ext cx="3278381" cy="1520041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89568"/>
              </p:ext>
            </p:extLst>
          </p:nvPr>
        </p:nvGraphicFramePr>
        <p:xfrm>
          <a:off x="4923858" y="2010368"/>
          <a:ext cx="1765184" cy="112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0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58" y="2010368"/>
                        <a:ext cx="1765184" cy="112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34137"/>
              </p:ext>
            </p:extLst>
          </p:nvPr>
        </p:nvGraphicFramePr>
        <p:xfrm>
          <a:off x="5211633" y="3314471"/>
          <a:ext cx="733537" cy="108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1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33" y="3314471"/>
                        <a:ext cx="733537" cy="1082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45049"/>
              </p:ext>
            </p:extLst>
          </p:nvPr>
        </p:nvGraphicFramePr>
        <p:xfrm>
          <a:off x="5208723" y="4563270"/>
          <a:ext cx="673435" cy="48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2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23" y="4563270"/>
                        <a:ext cx="673435" cy="487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930609"/>
              </p:ext>
            </p:extLst>
          </p:nvPr>
        </p:nvGraphicFramePr>
        <p:xfrm>
          <a:off x="644388" y="5412594"/>
          <a:ext cx="4851403" cy="51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3" name="Equation" r:id="rId13" imgW="1930320" imgH="203040" progId="Equation.DSMT4">
                  <p:embed/>
                </p:oleObj>
              </mc:Choice>
              <mc:Fallback>
                <p:oleObj name="Equation" r:id="rId13" imgW="19303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88" y="5412594"/>
                        <a:ext cx="4851403" cy="510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1441895" y="848158"/>
          <a:ext cx="2789319" cy="64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8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895" y="848158"/>
                        <a:ext cx="2789319" cy="64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137476" y="1757717"/>
            <a:ext cx="3278381" cy="80260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53275"/>
              </p:ext>
            </p:extLst>
          </p:nvPr>
        </p:nvGraphicFramePr>
        <p:xfrm>
          <a:off x="1239883" y="1901584"/>
          <a:ext cx="3079750" cy="55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9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83" y="1901584"/>
                        <a:ext cx="3079750" cy="55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45378"/>
              </p:ext>
            </p:extLst>
          </p:nvPr>
        </p:nvGraphicFramePr>
        <p:xfrm>
          <a:off x="1276956" y="2892040"/>
          <a:ext cx="3728452" cy="64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0" name="Equation" r:id="rId7" imgW="1320480" imgH="228600" progId="Equation.DSMT4">
                  <p:embed/>
                </p:oleObj>
              </mc:Choice>
              <mc:Fallback>
                <p:oleObj name="Equation" r:id="rId7" imgW="1320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956" y="2892040"/>
                        <a:ext cx="3728452" cy="64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317"/>
              </p:ext>
            </p:extLst>
          </p:nvPr>
        </p:nvGraphicFramePr>
        <p:xfrm>
          <a:off x="2095293" y="3852009"/>
          <a:ext cx="718445" cy="52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1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293" y="3852009"/>
                        <a:ext cx="718445" cy="529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48295"/>
              </p:ext>
            </p:extLst>
          </p:nvPr>
        </p:nvGraphicFramePr>
        <p:xfrm>
          <a:off x="1230436" y="4992066"/>
          <a:ext cx="5106404" cy="61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2" name="Equation" r:id="rId11" imgW="1676160" imgH="203040" progId="Equation.DSMT4">
                  <p:embed/>
                </p:oleObj>
              </mc:Choice>
              <mc:Fallback>
                <p:oleObj name="Equation" r:id="rId11" imgW="1676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36" y="4992066"/>
                        <a:ext cx="5106404" cy="61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7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77" y="770779"/>
            <a:ext cx="6591300" cy="5293130"/>
          </a:xfrm>
          <a:prstGeom prst="rect">
            <a:avLst/>
          </a:prstGeom>
        </p:spPr>
      </p:pic>
      <p:graphicFrame>
        <p:nvGraphicFramePr>
          <p:cNvPr id="109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9454"/>
              </p:ext>
            </p:extLst>
          </p:nvPr>
        </p:nvGraphicFramePr>
        <p:xfrm>
          <a:off x="6606338" y="3546228"/>
          <a:ext cx="675106" cy="41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0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38" y="3546228"/>
                        <a:ext cx="675106" cy="41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74375"/>
              </p:ext>
            </p:extLst>
          </p:nvPr>
        </p:nvGraphicFramePr>
        <p:xfrm>
          <a:off x="6541433" y="4699038"/>
          <a:ext cx="746293" cy="42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1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433" y="4699038"/>
                        <a:ext cx="746293" cy="426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04241"/>
              </p:ext>
            </p:extLst>
          </p:nvPr>
        </p:nvGraphicFramePr>
        <p:xfrm>
          <a:off x="491490" y="4438650"/>
          <a:ext cx="1430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2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4438650"/>
                        <a:ext cx="14303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40409"/>
              </p:ext>
            </p:extLst>
          </p:nvPr>
        </p:nvGraphicFramePr>
        <p:xfrm>
          <a:off x="509837" y="3217170"/>
          <a:ext cx="912395" cy="44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3"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37" y="3217170"/>
                        <a:ext cx="912395" cy="44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032340"/>
              </p:ext>
            </p:extLst>
          </p:nvPr>
        </p:nvGraphicFramePr>
        <p:xfrm>
          <a:off x="6501845" y="2900124"/>
          <a:ext cx="899318" cy="52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4"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845" y="2900124"/>
                        <a:ext cx="899318" cy="529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5378"/>
              </p:ext>
            </p:extLst>
          </p:nvPr>
        </p:nvGraphicFramePr>
        <p:xfrm>
          <a:off x="6637338" y="1773238"/>
          <a:ext cx="8969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5" name="Equation" r:id="rId14" imgW="444240" imgH="253800" progId="Equation.DSMT4">
                  <p:embed/>
                </p:oleObj>
              </mc:Choice>
              <mc:Fallback>
                <p:oleObj name="Equation" r:id="rId14" imgW="4442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773238"/>
                        <a:ext cx="8969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5121486" y="2081463"/>
            <a:ext cx="1483851" cy="15241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4203077" y="3200400"/>
            <a:ext cx="2318039" cy="256684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549362" y="3753863"/>
            <a:ext cx="3031912" cy="24053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2943772" y="4908884"/>
            <a:ext cx="3565312" cy="21257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840832" y="4680284"/>
            <a:ext cx="798140" cy="774044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371600" y="3429000"/>
            <a:ext cx="1576183" cy="84234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161" y="314327"/>
            <a:ext cx="7905750" cy="720724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18.	Determine the intersection of the 	following functions graphically:</a:t>
            </a:r>
            <a:br>
              <a:rPr lang="en-US" dirty="0"/>
            </a:br>
            <a:r>
              <a:rPr lang="en-US" dirty="0"/>
              <a:t>			</a:t>
            </a:r>
            <a:br>
              <a:rPr lang="en-US" dirty="0"/>
            </a:br>
            <a:r>
              <a:rPr lang="en-US" dirty="0"/>
              <a:t>		</a:t>
            </a:r>
            <a:r>
              <a:rPr lang="en-US"/>
              <a:t>	  an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/>
          </p:nvPr>
        </p:nvGraphicFramePr>
        <p:xfrm>
          <a:off x="3774758" y="3487738"/>
          <a:ext cx="34813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2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83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758" y="3487738"/>
                        <a:ext cx="34813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>
            <p:extLst/>
          </p:nvPr>
        </p:nvGraphicFramePr>
        <p:xfrm>
          <a:off x="5622290" y="4295140"/>
          <a:ext cx="1631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3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290" y="4295140"/>
                        <a:ext cx="16319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828834" y="2143631"/>
            <a:ext cx="2544286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638418" y="2151647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>
            <p:extLst/>
          </p:nvPr>
        </p:nvGraphicFramePr>
        <p:xfrm>
          <a:off x="1219993" y="1491381"/>
          <a:ext cx="1816103" cy="55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4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1106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93" y="1491381"/>
                        <a:ext cx="1816103" cy="55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>
            <p:extLst/>
          </p:nvPr>
        </p:nvGraphicFramePr>
        <p:xfrm>
          <a:off x="1024255" y="2161858"/>
          <a:ext cx="21796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5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1106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55" y="2161858"/>
                        <a:ext cx="21796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>
            <p:extLst/>
          </p:nvPr>
        </p:nvGraphicFramePr>
        <p:xfrm>
          <a:off x="4705570" y="2261740"/>
          <a:ext cx="2643856" cy="76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6" name="Equation" r:id="rId11" imgW="1942920" imgH="558720" progId="Equation.DSMT4">
                  <p:embed/>
                </p:oleObj>
              </mc:Choice>
              <mc:Fallback>
                <p:oleObj name="Equation" r:id="rId11" imgW="1942920" imgH="558720" progId="Equation.DSMT4">
                  <p:embed/>
                  <p:pic>
                    <p:nvPicPr>
                      <p:cNvPr id="1106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570" y="2261740"/>
                        <a:ext cx="2643856" cy="76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>
            <p:extLst/>
          </p:nvPr>
        </p:nvGraphicFramePr>
        <p:xfrm>
          <a:off x="833218" y="3423577"/>
          <a:ext cx="253325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7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1106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18" y="3423577"/>
                        <a:ext cx="253325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>
            <p:extLst/>
          </p:nvPr>
        </p:nvGraphicFramePr>
        <p:xfrm>
          <a:off x="4106807" y="1428217"/>
          <a:ext cx="3456080" cy="62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8" name="Equation" r:id="rId14" imgW="1257120" imgH="228600" progId="Equation.DSMT4">
                  <p:embed/>
                </p:oleObj>
              </mc:Choice>
              <mc:Fallback>
                <p:oleObj name="Equation" r:id="rId14" imgW="1257120" imgH="228600" progId="Equation.DSMT4">
                  <p:embed/>
                  <p:pic>
                    <p:nvPicPr>
                      <p:cNvPr id="1106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07" y="1428217"/>
                        <a:ext cx="3456080" cy="62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>
            <p:extLst/>
          </p:nvPr>
        </p:nvGraphicFramePr>
        <p:xfrm>
          <a:off x="436644" y="4148071"/>
          <a:ext cx="4866128" cy="885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9" name="Equation" r:id="rId16" imgW="1257120" imgH="228600" progId="Equation.DSMT4">
                  <p:embed/>
                </p:oleObj>
              </mc:Choice>
              <mc:Fallback>
                <p:oleObj name="Equation" r:id="rId16" imgW="1257120" imgH="228600" progId="Equation.DSMT4">
                  <p:embed/>
                  <p:pic>
                    <p:nvPicPr>
                      <p:cNvPr id="1106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44" y="4148071"/>
                        <a:ext cx="4866128" cy="885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5961738" y="5150243"/>
          <a:ext cx="1895426" cy="96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0" name="Equation" r:id="rId17" imgW="850680" imgH="431640" progId="Equation.DSMT4">
                  <p:embed/>
                </p:oleObj>
              </mc:Choice>
              <mc:Fallback>
                <p:oleObj name="Equation" r:id="rId17" imgW="850680" imgH="43164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738" y="5150243"/>
                        <a:ext cx="1895426" cy="961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5737487" y="5084467"/>
            <a:ext cx="2370217" cy="110297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23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648431"/>
              </p:ext>
            </p:extLst>
          </p:nvPr>
        </p:nvGraphicFramePr>
        <p:xfrm>
          <a:off x="1557251" y="808832"/>
          <a:ext cx="516081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6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251" y="808832"/>
                        <a:ext cx="516081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118235"/>
              </p:ext>
            </p:extLst>
          </p:nvPr>
        </p:nvGraphicFramePr>
        <p:xfrm>
          <a:off x="692150" y="1497061"/>
          <a:ext cx="5051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7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497061"/>
                        <a:ext cx="50514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47355"/>
              </p:ext>
            </p:extLst>
          </p:nvPr>
        </p:nvGraphicFramePr>
        <p:xfrm>
          <a:off x="4305845" y="2335268"/>
          <a:ext cx="2457795" cy="74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8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845" y="2335268"/>
                        <a:ext cx="2457795" cy="74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4223186" y="2278111"/>
            <a:ext cx="2624654" cy="82068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1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95336"/>
              </p:ext>
            </p:extLst>
          </p:nvPr>
        </p:nvGraphicFramePr>
        <p:xfrm>
          <a:off x="429415" y="3408184"/>
          <a:ext cx="5493516" cy="67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9" name="Equation" r:id="rId9" imgW="1866600" imgH="228600" progId="Equation.DSMT4">
                  <p:embed/>
                </p:oleObj>
              </mc:Choice>
              <mc:Fallback>
                <p:oleObj name="Equation" r:id="rId9" imgW="18666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5" y="3408184"/>
                        <a:ext cx="5493516" cy="67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898338" y="2336927"/>
            <a:ext cx="2731184" cy="74155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85594"/>
              </p:ext>
            </p:extLst>
          </p:nvPr>
        </p:nvGraphicFramePr>
        <p:xfrm>
          <a:off x="906380" y="2387172"/>
          <a:ext cx="2715127" cy="63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0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80" y="2387172"/>
                        <a:ext cx="2715127" cy="633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72940"/>
              </p:ext>
            </p:extLst>
          </p:nvPr>
        </p:nvGraphicFramePr>
        <p:xfrm>
          <a:off x="1371846" y="4152295"/>
          <a:ext cx="3110056" cy="56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1" name="Equation" r:id="rId13" imgW="977760" imgH="177480" progId="Equation.DSMT4">
                  <p:embed/>
                </p:oleObj>
              </mc:Choice>
              <mc:Fallback>
                <p:oleObj name="Equation" r:id="rId13" imgW="9777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846" y="4152295"/>
                        <a:ext cx="3110056" cy="565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78530"/>
              </p:ext>
            </p:extLst>
          </p:nvPr>
        </p:nvGraphicFramePr>
        <p:xfrm>
          <a:off x="1374271" y="4791768"/>
          <a:ext cx="974147" cy="52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2" name="Equation" r:id="rId15" imgW="304560" imgH="164880" progId="Equation.DSMT4">
                  <p:embed/>
                </p:oleObj>
              </mc:Choice>
              <mc:Fallback>
                <p:oleObj name="Equation" r:id="rId15" imgW="30456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271" y="4791768"/>
                        <a:ext cx="974147" cy="528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72906"/>
              </p:ext>
            </p:extLst>
          </p:nvPr>
        </p:nvGraphicFramePr>
        <p:xfrm>
          <a:off x="1360084" y="5513214"/>
          <a:ext cx="779318" cy="57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3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084" y="5513214"/>
                        <a:ext cx="779318" cy="574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780621"/>
              </p:ext>
            </p:extLst>
          </p:nvPr>
        </p:nvGraphicFramePr>
        <p:xfrm>
          <a:off x="3647123" y="5546090"/>
          <a:ext cx="4378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4" name="Equation" r:id="rId19" imgW="1409400" imgH="177480" progId="Equation.DSMT4">
                  <p:embed/>
                </p:oleObj>
              </mc:Choice>
              <mc:Fallback>
                <p:oleObj name="Equation" r:id="rId19" imgW="140940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123" y="5546090"/>
                        <a:ext cx="4378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11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14937"/>
              </p:ext>
            </p:extLst>
          </p:nvPr>
        </p:nvGraphicFramePr>
        <p:xfrm>
          <a:off x="1556385" y="849630"/>
          <a:ext cx="51609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8" name="Equation" r:id="rId3" imgW="1612800" imgH="203040" progId="Equation.DSMT4">
                  <p:embed/>
                </p:oleObj>
              </mc:Choice>
              <mc:Fallback>
                <p:oleObj name="Equation" r:id="rId3" imgW="16128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385" y="849630"/>
                        <a:ext cx="51609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99077"/>
              </p:ext>
            </p:extLst>
          </p:nvPr>
        </p:nvGraphicFramePr>
        <p:xfrm>
          <a:off x="702310" y="1462088"/>
          <a:ext cx="5051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9"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" y="1462088"/>
                        <a:ext cx="50514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4223186" y="2308591"/>
            <a:ext cx="2731184" cy="81052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898338" y="2316607"/>
            <a:ext cx="2731184" cy="802513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16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26353"/>
              </p:ext>
            </p:extLst>
          </p:nvPr>
        </p:nvGraphicFramePr>
        <p:xfrm>
          <a:off x="916540" y="2397332"/>
          <a:ext cx="2715127" cy="63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0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40" y="2397332"/>
                        <a:ext cx="2715127" cy="633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589893"/>
              </p:ext>
            </p:extLst>
          </p:nvPr>
        </p:nvGraphicFramePr>
        <p:xfrm>
          <a:off x="4223418" y="2354315"/>
          <a:ext cx="2705052" cy="71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1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418" y="2354315"/>
                        <a:ext cx="2705052" cy="71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66488"/>
              </p:ext>
            </p:extLst>
          </p:nvPr>
        </p:nvGraphicFramePr>
        <p:xfrm>
          <a:off x="383926" y="3447011"/>
          <a:ext cx="6570278" cy="68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2" name="Equation" r:id="rId11" imgW="2197080" imgH="228600" progId="Equation.DSMT4">
                  <p:embed/>
                </p:oleObj>
              </mc:Choice>
              <mc:Fallback>
                <p:oleObj name="Equation" r:id="rId11" imgW="21970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6" y="3447011"/>
                        <a:ext cx="6570278" cy="68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2584"/>
              </p:ext>
            </p:extLst>
          </p:nvPr>
        </p:nvGraphicFramePr>
        <p:xfrm>
          <a:off x="1609090" y="4337685"/>
          <a:ext cx="3397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3" name="Equation" r:id="rId13" imgW="1079280" imgH="177480" progId="Equation.DSMT4">
                  <p:embed/>
                </p:oleObj>
              </mc:Choice>
              <mc:Fallback>
                <p:oleObj name="Equation" r:id="rId13" imgW="10792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090" y="4337685"/>
                        <a:ext cx="33972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51308"/>
              </p:ext>
            </p:extLst>
          </p:nvPr>
        </p:nvGraphicFramePr>
        <p:xfrm>
          <a:off x="1602740" y="5154295"/>
          <a:ext cx="7731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740" y="5154295"/>
                        <a:ext cx="7731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76315"/>
              </p:ext>
            </p:extLst>
          </p:nvPr>
        </p:nvGraphicFramePr>
        <p:xfrm>
          <a:off x="3945803" y="5574939"/>
          <a:ext cx="3795568" cy="5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5" name="Equation" r:id="rId17" imgW="1130040" imgH="177480" progId="Equation.DSMT4">
                  <p:embed/>
                </p:oleObj>
              </mc:Choice>
              <mc:Fallback>
                <p:oleObj name="Equation" r:id="rId17" imgW="113004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803" y="5574939"/>
                        <a:ext cx="3795568" cy="59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23707"/>
              </p:ext>
            </p:extLst>
          </p:nvPr>
        </p:nvGraphicFramePr>
        <p:xfrm>
          <a:off x="747888" y="1159710"/>
          <a:ext cx="2736458" cy="85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6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88" y="1159710"/>
                        <a:ext cx="2736458" cy="853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651558" y="1095818"/>
            <a:ext cx="2911651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01875"/>
              </p:ext>
            </p:extLst>
          </p:nvPr>
        </p:nvGraphicFramePr>
        <p:xfrm>
          <a:off x="3254375" y="2041208"/>
          <a:ext cx="4073525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7" name="Equation" r:id="rId5" imgW="1536480" imgH="469800" progId="Equation.DSMT4">
                  <p:embed/>
                </p:oleObj>
              </mc:Choice>
              <mc:Fallback>
                <p:oleObj name="Equation" r:id="rId5" imgW="1536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041208"/>
                        <a:ext cx="4073525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620165"/>
              </p:ext>
            </p:extLst>
          </p:nvPr>
        </p:nvGraphicFramePr>
        <p:xfrm>
          <a:off x="4309428" y="3044190"/>
          <a:ext cx="16970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8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428" y="3044190"/>
                        <a:ext cx="16970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37152"/>
              </p:ext>
            </p:extLst>
          </p:nvPr>
        </p:nvGraphicFramePr>
        <p:xfrm>
          <a:off x="4162108" y="3609658"/>
          <a:ext cx="2528887" cy="5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9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108" y="3609658"/>
                        <a:ext cx="2528887" cy="54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02183"/>
              </p:ext>
            </p:extLst>
          </p:nvPr>
        </p:nvGraphicFramePr>
        <p:xfrm>
          <a:off x="4957445" y="4149408"/>
          <a:ext cx="17049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0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445" y="4149408"/>
                        <a:ext cx="170497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99787"/>
              </p:ext>
            </p:extLst>
          </p:nvPr>
        </p:nvGraphicFramePr>
        <p:xfrm>
          <a:off x="5220018" y="4639945"/>
          <a:ext cx="1997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1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18" y="4639945"/>
                        <a:ext cx="19970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01288"/>
              </p:ext>
            </p:extLst>
          </p:nvPr>
        </p:nvGraphicFramePr>
        <p:xfrm>
          <a:off x="5745163" y="5109528"/>
          <a:ext cx="14986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2" name="Equation" r:id="rId15" imgW="507960" imgH="215640" progId="Equation.DSMT4">
                  <p:embed/>
                </p:oleObj>
              </mc:Choice>
              <mc:Fallback>
                <p:oleObj name="Equation" r:id="rId15" imgW="5079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109528"/>
                        <a:ext cx="14986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18477"/>
              </p:ext>
            </p:extLst>
          </p:nvPr>
        </p:nvGraphicFramePr>
        <p:xfrm>
          <a:off x="2029153" y="5689368"/>
          <a:ext cx="5181663" cy="40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3" name="Equation" r:id="rId17" imgW="1612800" imgH="126720" progId="Equation.DSMT4">
                  <p:embed/>
                </p:oleObj>
              </mc:Choice>
              <mc:Fallback>
                <p:oleObj name="Equation" r:id="rId17" imgW="161280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53" y="5689368"/>
                        <a:ext cx="5181663" cy="408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69025"/>
              </p:ext>
            </p:extLst>
          </p:nvPr>
        </p:nvGraphicFramePr>
        <p:xfrm>
          <a:off x="5239703" y="1936750"/>
          <a:ext cx="8429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4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703" y="1936750"/>
                        <a:ext cx="8429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23967"/>
              </p:ext>
            </p:extLst>
          </p:nvPr>
        </p:nvGraphicFramePr>
        <p:xfrm>
          <a:off x="5918200" y="2011363"/>
          <a:ext cx="9096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5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011363"/>
                        <a:ext cx="9096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2547"/>
              </p:ext>
            </p:extLst>
          </p:nvPr>
        </p:nvGraphicFramePr>
        <p:xfrm>
          <a:off x="6743383" y="2016443"/>
          <a:ext cx="639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6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383" y="2016443"/>
                        <a:ext cx="6397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.	Sketch the </a:t>
            </a:r>
            <a:r>
              <a:rPr lang="en-US"/>
              <a:t>following graph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229060" y="163093"/>
          <a:ext cx="1952459" cy="67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060" y="163093"/>
                        <a:ext cx="1952459" cy="67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017982" y="1101575"/>
          <a:ext cx="2194594" cy="7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82" y="1101575"/>
                        <a:ext cx="2194594" cy="76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872642" y="2003949"/>
          <a:ext cx="3280560" cy="73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2" y="2003949"/>
                        <a:ext cx="3280560" cy="739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08131"/>
              </p:ext>
            </p:extLst>
          </p:nvPr>
        </p:nvGraphicFramePr>
        <p:xfrm>
          <a:off x="4732744" y="1368923"/>
          <a:ext cx="2818703" cy="109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" name="Equation" r:id="rId9" imgW="1434960" imgH="558720" progId="Equation.DSMT4">
                  <p:embed/>
                </p:oleObj>
              </mc:Choice>
              <mc:Fallback>
                <p:oleObj name="Equation" r:id="rId9" imgW="1434960" imgH="55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44" y="1368923"/>
                        <a:ext cx="2818703" cy="109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608075" y="1323468"/>
            <a:ext cx="3068178" cy="119113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348317"/>
              </p:ext>
            </p:extLst>
          </p:nvPr>
        </p:nvGraphicFramePr>
        <p:xfrm>
          <a:off x="4710113" y="2870200"/>
          <a:ext cx="2843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0" name="Equation" r:id="rId11" imgW="1282680" imgH="203040" progId="Equation.DSMT4">
                  <p:embed/>
                </p:oleObj>
              </mc:Choice>
              <mc:Fallback>
                <p:oleObj name="Equation" r:id="rId11" imgW="12826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870200"/>
                        <a:ext cx="28432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604059" y="2787356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4612075" y="4515948"/>
            <a:ext cx="3068178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65052"/>
              </p:ext>
            </p:extLst>
          </p:nvPr>
        </p:nvGraphicFramePr>
        <p:xfrm>
          <a:off x="4640495" y="4590777"/>
          <a:ext cx="2995780" cy="47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" name="Equation" r:id="rId13" imgW="1282680" imgH="203040" progId="Equation.DSMT4">
                  <p:embed/>
                </p:oleObj>
              </mc:Choice>
              <mc:Fallback>
                <p:oleObj name="Equation" r:id="rId13" imgW="12826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495" y="4590777"/>
                        <a:ext cx="2995780" cy="47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126891" y="2797057"/>
          <a:ext cx="2023980" cy="64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891" y="2797057"/>
                        <a:ext cx="2023980" cy="643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37274"/>
              </p:ext>
            </p:extLst>
          </p:nvPr>
        </p:nvGraphicFramePr>
        <p:xfrm>
          <a:off x="2439785" y="3633555"/>
          <a:ext cx="1717076" cy="64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785" y="3633555"/>
                        <a:ext cx="1717076" cy="649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05962"/>
              </p:ext>
            </p:extLst>
          </p:nvPr>
        </p:nvGraphicFramePr>
        <p:xfrm>
          <a:off x="4583113" y="3652838"/>
          <a:ext cx="3030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" name="Equation" r:id="rId19" imgW="1079280" imgH="203040" progId="Equation.DSMT4">
                  <p:embed/>
                </p:oleObj>
              </mc:Choice>
              <mc:Fallback>
                <p:oleObj name="Equation" r:id="rId19" imgW="10792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652838"/>
                        <a:ext cx="30305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83966"/>
              </p:ext>
            </p:extLst>
          </p:nvPr>
        </p:nvGraphicFramePr>
        <p:xfrm>
          <a:off x="2148356" y="4530579"/>
          <a:ext cx="2011534" cy="71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" name="Equation" r:id="rId21" imgW="571320" imgH="203040" progId="Equation.DSMT4">
                  <p:embed/>
                </p:oleObj>
              </mc:Choice>
              <mc:Fallback>
                <p:oleObj name="Equation" r:id="rId21" imgW="57132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56" y="4530579"/>
                        <a:ext cx="2011534" cy="71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2477816" y="5372794"/>
          <a:ext cx="1670052" cy="70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" name="Equation" r:id="rId23" imgW="482400" imgH="203040" progId="Equation.DSMT4">
                  <p:embed/>
                </p:oleObj>
              </mc:Choice>
              <mc:Fallback>
                <p:oleObj name="Equation" r:id="rId23" imgW="4824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816" y="5372794"/>
                        <a:ext cx="1670052" cy="703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33383"/>
              </p:ext>
            </p:extLst>
          </p:nvPr>
        </p:nvGraphicFramePr>
        <p:xfrm>
          <a:off x="4506913" y="5457825"/>
          <a:ext cx="31321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" name="Equation" r:id="rId25" imgW="1091880" imgH="203040" progId="Equation.DSMT4">
                  <p:embed/>
                </p:oleObj>
              </mc:Choice>
              <mc:Fallback>
                <p:oleObj name="Equation" r:id="rId25" imgW="109188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5457825"/>
                        <a:ext cx="31321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86389"/>
              </p:ext>
            </p:extLst>
          </p:nvPr>
        </p:nvGraphicFramePr>
        <p:xfrm>
          <a:off x="903225" y="1165647"/>
          <a:ext cx="4969411" cy="77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1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25" y="1165647"/>
                        <a:ext cx="4969411" cy="77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44400"/>
              </p:ext>
            </p:extLst>
          </p:nvPr>
        </p:nvGraphicFramePr>
        <p:xfrm>
          <a:off x="474901" y="2206815"/>
          <a:ext cx="2742350" cy="70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2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01" y="2206815"/>
                        <a:ext cx="2742350" cy="707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03538"/>
              </p:ext>
            </p:extLst>
          </p:nvPr>
        </p:nvGraphicFramePr>
        <p:xfrm>
          <a:off x="3402045" y="2256548"/>
          <a:ext cx="762939" cy="59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3" name="Equation" r:id="rId7" imgW="177480" imgH="139680" progId="Equation.DSMT4">
                  <p:embed/>
                </p:oleObj>
              </mc:Choice>
              <mc:Fallback>
                <p:oleObj name="Equation" r:id="rId7" imgW="1774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45" y="2256548"/>
                        <a:ext cx="762939" cy="599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04795"/>
              </p:ext>
            </p:extLst>
          </p:nvPr>
        </p:nvGraphicFramePr>
        <p:xfrm>
          <a:off x="4330134" y="2123129"/>
          <a:ext cx="3649610" cy="7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4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134" y="2123129"/>
                        <a:ext cx="3649610" cy="782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274927"/>
              </p:ext>
            </p:extLst>
          </p:nvPr>
        </p:nvGraphicFramePr>
        <p:xfrm>
          <a:off x="756657" y="3152653"/>
          <a:ext cx="1888429" cy="60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5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57" y="3152653"/>
                        <a:ext cx="1888429" cy="60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84690"/>
              </p:ext>
            </p:extLst>
          </p:nvPr>
        </p:nvGraphicFramePr>
        <p:xfrm>
          <a:off x="3196696" y="3104427"/>
          <a:ext cx="763444" cy="6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6" name="Equation" r:id="rId13" imgW="177480" imgH="139680" progId="Equation.DSMT4">
                  <p:embed/>
                </p:oleObj>
              </mc:Choice>
              <mc:Fallback>
                <p:oleObj name="Equation" r:id="rId13" imgW="17748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696" y="3104427"/>
                        <a:ext cx="763444" cy="600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04349"/>
              </p:ext>
            </p:extLst>
          </p:nvPr>
        </p:nvGraphicFramePr>
        <p:xfrm>
          <a:off x="459923" y="4236356"/>
          <a:ext cx="3521778" cy="47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7" name="Equation" r:id="rId14" imgW="1879560" imgH="253800" progId="Equation.DSMT4">
                  <p:embed/>
                </p:oleObj>
              </mc:Choice>
              <mc:Fallback>
                <p:oleObj name="Equation" r:id="rId14" imgW="18795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23" y="4236356"/>
                        <a:ext cx="3521778" cy="47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427400" y="4161380"/>
            <a:ext cx="3615261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61883"/>
              </p:ext>
            </p:extLst>
          </p:nvPr>
        </p:nvGraphicFramePr>
        <p:xfrm>
          <a:off x="4467526" y="3837326"/>
          <a:ext cx="3676611" cy="110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8" name="Equation" r:id="rId16" imgW="1434960" imgH="431640" progId="Equation.DSMT4">
                  <p:embed/>
                </p:oleObj>
              </mc:Choice>
              <mc:Fallback>
                <p:oleObj name="Equation" r:id="rId16" imgW="14349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526" y="3837326"/>
                        <a:ext cx="3676611" cy="110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78785"/>
              </p:ext>
            </p:extLst>
          </p:nvPr>
        </p:nvGraphicFramePr>
        <p:xfrm>
          <a:off x="242888" y="5368925"/>
          <a:ext cx="7981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9" name="Equation" r:id="rId18" imgW="2336760" imgH="203040" progId="Equation.DSMT4">
                  <p:embed/>
                </p:oleObj>
              </mc:Choice>
              <mc:Fallback>
                <p:oleObj name="Equation" r:id="rId18" imgW="23367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5368925"/>
                        <a:ext cx="79819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45350"/>
              </p:ext>
            </p:extLst>
          </p:nvPr>
        </p:nvGraphicFramePr>
        <p:xfrm>
          <a:off x="5458460" y="834390"/>
          <a:ext cx="2757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19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460" y="834390"/>
                        <a:ext cx="27574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5354320" y="701423"/>
            <a:ext cx="2955898" cy="702770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56604"/>
              </p:ext>
            </p:extLst>
          </p:nvPr>
        </p:nvGraphicFramePr>
        <p:xfrm>
          <a:off x="5514033" y="1503675"/>
          <a:ext cx="2651934" cy="61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0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33" y="1503675"/>
                        <a:ext cx="2651934" cy="61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76410"/>
              </p:ext>
            </p:extLst>
          </p:nvPr>
        </p:nvGraphicFramePr>
        <p:xfrm>
          <a:off x="966000" y="900771"/>
          <a:ext cx="3221169" cy="572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1" name="Equation" r:id="rId7" imgW="1143000" imgH="203040" progId="Equation.DSMT4">
                  <p:embed/>
                </p:oleObj>
              </mc:Choice>
              <mc:Fallback>
                <p:oleObj name="Equation" r:id="rId7" imgW="1143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000" y="900771"/>
                        <a:ext cx="3221169" cy="572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52370"/>
              </p:ext>
            </p:extLst>
          </p:nvPr>
        </p:nvGraphicFramePr>
        <p:xfrm>
          <a:off x="2122560" y="1528330"/>
          <a:ext cx="826943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2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560" y="1528330"/>
                        <a:ext cx="826943" cy="467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33836"/>
              </p:ext>
            </p:extLst>
          </p:nvPr>
        </p:nvGraphicFramePr>
        <p:xfrm>
          <a:off x="759461" y="4950054"/>
          <a:ext cx="4549272" cy="43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3" name="Equation" r:id="rId11" imgW="2108160" imgH="203040" progId="Equation.DSMT4">
                  <p:embed/>
                </p:oleObj>
              </mc:Choice>
              <mc:Fallback>
                <p:oleObj name="Equation" r:id="rId11" imgW="2108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1" y="4950054"/>
                        <a:ext cx="4549272" cy="438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13577"/>
              </p:ext>
            </p:extLst>
          </p:nvPr>
        </p:nvGraphicFramePr>
        <p:xfrm>
          <a:off x="500722" y="2333401"/>
          <a:ext cx="4158791" cy="57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4" name="Equation" r:id="rId13" imgW="1473120" imgH="203040" progId="Equation.DSMT4">
                  <p:embed/>
                </p:oleObj>
              </mc:Choice>
              <mc:Fallback>
                <p:oleObj name="Equation" r:id="rId13" imgW="14731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22" y="2333401"/>
                        <a:ext cx="4158791" cy="573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339"/>
              </p:ext>
            </p:extLst>
          </p:nvPr>
        </p:nvGraphicFramePr>
        <p:xfrm>
          <a:off x="2119861" y="2959115"/>
          <a:ext cx="1414318" cy="5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5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861" y="2959115"/>
                        <a:ext cx="1414318" cy="5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5007"/>
              </p:ext>
            </p:extLst>
          </p:nvPr>
        </p:nvGraphicFramePr>
        <p:xfrm>
          <a:off x="755652" y="5440403"/>
          <a:ext cx="5206164" cy="414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6" name="Equation" r:id="rId17" imgW="2552400" imgH="203040" progId="Equation.DSMT4">
                  <p:embed/>
                </p:oleObj>
              </mc:Choice>
              <mc:Fallback>
                <p:oleObj name="Equation" r:id="rId17" imgW="2552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2" y="5440403"/>
                        <a:ext cx="5206164" cy="414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07876"/>
              </p:ext>
            </p:extLst>
          </p:nvPr>
        </p:nvGraphicFramePr>
        <p:xfrm>
          <a:off x="143886" y="3720712"/>
          <a:ext cx="4834507" cy="58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7" name="Equation" r:id="rId19" imgW="1688760" imgH="203040" progId="Equation.DSMT4">
                  <p:embed/>
                </p:oleObj>
              </mc:Choice>
              <mc:Fallback>
                <p:oleObj name="Equation" r:id="rId19" imgW="1688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86" y="3720712"/>
                        <a:ext cx="4834507" cy="581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5188"/>
              </p:ext>
            </p:extLst>
          </p:nvPr>
        </p:nvGraphicFramePr>
        <p:xfrm>
          <a:off x="2119939" y="4310286"/>
          <a:ext cx="1439245" cy="56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8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939" y="4310286"/>
                        <a:ext cx="1439245" cy="561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00942"/>
              </p:ext>
            </p:extLst>
          </p:nvPr>
        </p:nvGraphicFramePr>
        <p:xfrm>
          <a:off x="758662" y="5904180"/>
          <a:ext cx="5388142" cy="41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9" name="Equation" r:id="rId23" imgW="2666880" imgH="203040" progId="Equation.DSMT4">
                  <p:embed/>
                </p:oleObj>
              </mc:Choice>
              <mc:Fallback>
                <p:oleObj name="Equation" r:id="rId23" imgW="2666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2" y="5904180"/>
                        <a:ext cx="5388142" cy="41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93567"/>
              </p:ext>
            </p:extLst>
          </p:nvPr>
        </p:nvGraphicFramePr>
        <p:xfrm>
          <a:off x="887378" y="2255431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3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78" y="2255431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867058" y="2251327"/>
            <a:ext cx="2861662" cy="57449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3623"/>
              </p:ext>
            </p:extLst>
          </p:nvPr>
        </p:nvGraphicFramePr>
        <p:xfrm>
          <a:off x="1054603" y="981647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4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603" y="981647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032045" y="819087"/>
            <a:ext cx="2731184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26929"/>
              </p:ext>
            </p:extLst>
          </p:nvPr>
        </p:nvGraphicFramePr>
        <p:xfrm>
          <a:off x="4298950" y="837565"/>
          <a:ext cx="21796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5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837565"/>
                        <a:ext cx="21796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26149"/>
              </p:ext>
            </p:extLst>
          </p:nvPr>
        </p:nvGraphicFramePr>
        <p:xfrm>
          <a:off x="1630045" y="3940810"/>
          <a:ext cx="614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6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045" y="3940810"/>
                        <a:ext cx="6143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04757"/>
              </p:ext>
            </p:extLst>
          </p:nvPr>
        </p:nvGraphicFramePr>
        <p:xfrm>
          <a:off x="1322117" y="3269174"/>
          <a:ext cx="1946015" cy="51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7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117" y="3269174"/>
                        <a:ext cx="1946015" cy="51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46915"/>
              </p:ext>
            </p:extLst>
          </p:nvPr>
        </p:nvGraphicFramePr>
        <p:xfrm>
          <a:off x="897538" y="5615565"/>
          <a:ext cx="4240068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8" name="Equation" r:id="rId13" imgW="1562040" imgH="203040" progId="Equation.DSMT4">
                  <p:embed/>
                </p:oleObj>
              </mc:Choice>
              <mc:Fallback>
                <p:oleObj name="Equation" r:id="rId13" imgW="15620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38" y="5615565"/>
                        <a:ext cx="4240068" cy="551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57979"/>
              </p:ext>
            </p:extLst>
          </p:nvPr>
        </p:nvGraphicFramePr>
        <p:xfrm>
          <a:off x="5402558" y="3035055"/>
          <a:ext cx="1683419" cy="462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9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558" y="3035055"/>
                        <a:ext cx="1683419" cy="462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01931"/>
              </p:ext>
            </p:extLst>
          </p:nvPr>
        </p:nvGraphicFramePr>
        <p:xfrm>
          <a:off x="5626735" y="3608388"/>
          <a:ext cx="1700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0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735" y="3608388"/>
                        <a:ext cx="1700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43138"/>
              </p:ext>
            </p:extLst>
          </p:nvPr>
        </p:nvGraphicFramePr>
        <p:xfrm>
          <a:off x="887378" y="4847575"/>
          <a:ext cx="4329545" cy="55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1" name="Equation" r:id="rId19" imgW="1574640" imgH="203040" progId="Equation.DSMT4">
                  <p:embed/>
                </p:oleObj>
              </mc:Choice>
              <mc:Fallback>
                <p:oleObj name="Equation" r:id="rId19" imgW="15746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78" y="4847575"/>
                        <a:ext cx="4329545" cy="55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5184"/>
              </p:ext>
            </p:extLst>
          </p:nvPr>
        </p:nvGraphicFramePr>
        <p:xfrm>
          <a:off x="5870575" y="4157663"/>
          <a:ext cx="1233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2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157663"/>
                        <a:ext cx="12334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11653"/>
              </p:ext>
            </p:extLst>
          </p:nvPr>
        </p:nvGraphicFramePr>
        <p:xfrm>
          <a:off x="786339" y="2556127"/>
          <a:ext cx="276910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5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39" y="2556127"/>
                        <a:ext cx="276910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745138" y="2556127"/>
            <a:ext cx="2851502" cy="574494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5149644" y="1062927"/>
            <a:ext cx="2846275" cy="967466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64110"/>
              </p:ext>
            </p:extLst>
          </p:nvPr>
        </p:nvGraphicFramePr>
        <p:xfrm>
          <a:off x="5251951" y="1172242"/>
          <a:ext cx="26431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6" name="Equation" r:id="rId5" imgW="1942920" imgH="558720" progId="Equation.DSMT4">
                  <p:embed/>
                </p:oleObj>
              </mc:Choice>
              <mc:Fallback>
                <p:oleObj name="Equation" r:id="rId5" imgW="194292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951" y="1172242"/>
                        <a:ext cx="26431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09298"/>
              </p:ext>
            </p:extLst>
          </p:nvPr>
        </p:nvGraphicFramePr>
        <p:xfrm>
          <a:off x="519234" y="1173788"/>
          <a:ext cx="4021229" cy="73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7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34" y="1173788"/>
                        <a:ext cx="4021229" cy="73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35491"/>
              </p:ext>
            </p:extLst>
          </p:nvPr>
        </p:nvGraphicFramePr>
        <p:xfrm>
          <a:off x="895241" y="3384797"/>
          <a:ext cx="4886105" cy="7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8" name="Equation" r:id="rId9" imgW="1549080" imgH="228600" progId="Equation.DSMT4">
                  <p:embed/>
                </p:oleObj>
              </mc:Choice>
              <mc:Fallback>
                <p:oleObj name="Equation" r:id="rId9" imgW="1549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241" y="3384797"/>
                        <a:ext cx="4886105" cy="7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090421"/>
              </p:ext>
            </p:extLst>
          </p:nvPr>
        </p:nvGraphicFramePr>
        <p:xfrm>
          <a:off x="1606233" y="4318635"/>
          <a:ext cx="781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79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233" y="4318635"/>
                        <a:ext cx="7810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75467"/>
              </p:ext>
            </p:extLst>
          </p:nvPr>
        </p:nvGraphicFramePr>
        <p:xfrm>
          <a:off x="880858" y="5306112"/>
          <a:ext cx="5690561" cy="74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80" name="Equation" r:id="rId13" imgW="1562040" imgH="203040" progId="Equation.DSMT4">
                  <p:embed/>
                </p:oleObj>
              </mc:Choice>
              <mc:Fallback>
                <p:oleObj name="Equation" r:id="rId13" imgW="15620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858" y="5306112"/>
                        <a:ext cx="5690561" cy="74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58800"/>
              </p:ext>
            </p:extLst>
          </p:nvPr>
        </p:nvGraphicFramePr>
        <p:xfrm>
          <a:off x="1205934" y="728698"/>
          <a:ext cx="3240409" cy="58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37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934" y="728698"/>
                        <a:ext cx="3240409" cy="58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79385"/>
              </p:ext>
            </p:extLst>
          </p:nvPr>
        </p:nvGraphicFramePr>
        <p:xfrm>
          <a:off x="868998" y="1272223"/>
          <a:ext cx="35687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38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98" y="1272223"/>
                        <a:ext cx="35687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93474"/>
              </p:ext>
            </p:extLst>
          </p:nvPr>
        </p:nvGraphicFramePr>
        <p:xfrm>
          <a:off x="349250" y="1889760"/>
          <a:ext cx="5064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39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1889760"/>
                        <a:ext cx="50641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47588"/>
              </p:ext>
            </p:extLst>
          </p:nvPr>
        </p:nvGraphicFramePr>
        <p:xfrm>
          <a:off x="536171" y="2513908"/>
          <a:ext cx="4843318" cy="58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0" name="Equation" r:id="rId9" imgW="1688760" imgH="203040" progId="Equation.DSMT4">
                  <p:embed/>
                </p:oleObj>
              </mc:Choice>
              <mc:Fallback>
                <p:oleObj name="Equation" r:id="rId9" imgW="1688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71" y="2513908"/>
                        <a:ext cx="4843318" cy="58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31224"/>
              </p:ext>
            </p:extLst>
          </p:nvPr>
        </p:nvGraphicFramePr>
        <p:xfrm>
          <a:off x="418225" y="3442949"/>
          <a:ext cx="3521778" cy="47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1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" y="3442949"/>
                        <a:ext cx="3521778" cy="47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353613" y="3365691"/>
            <a:ext cx="3700227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87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68000"/>
              </p:ext>
            </p:extLst>
          </p:nvPr>
        </p:nvGraphicFramePr>
        <p:xfrm>
          <a:off x="4411044" y="3072841"/>
          <a:ext cx="3573384" cy="119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2" name="Equation" r:id="rId13" imgW="1371600" imgH="457200" progId="Equation.DSMT4">
                  <p:embed/>
                </p:oleObj>
              </mc:Choice>
              <mc:Fallback>
                <p:oleObj name="Equation" r:id="rId13" imgW="1371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044" y="3072841"/>
                        <a:ext cx="3573384" cy="1191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671703"/>
              </p:ext>
            </p:extLst>
          </p:nvPr>
        </p:nvGraphicFramePr>
        <p:xfrm>
          <a:off x="4327121" y="4278877"/>
          <a:ext cx="2456447" cy="101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3" name="Equation" r:id="rId15" imgW="952200" imgH="393480" progId="Equation.DSMT4">
                  <p:embed/>
                </p:oleObj>
              </mc:Choice>
              <mc:Fallback>
                <p:oleObj name="Equation" r:id="rId15" imgW="952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121" y="4278877"/>
                        <a:ext cx="2456447" cy="1015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7490"/>
              </p:ext>
            </p:extLst>
          </p:nvPr>
        </p:nvGraphicFramePr>
        <p:xfrm>
          <a:off x="2074861" y="5260568"/>
          <a:ext cx="5815872" cy="54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4" name="Equation" r:id="rId17" imgW="2158920" imgH="203040" progId="Equation.DSMT4">
                  <p:embed/>
                </p:oleObj>
              </mc:Choice>
              <mc:Fallback>
                <p:oleObj name="Equation" r:id="rId17" imgW="215892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1" y="5260568"/>
                        <a:ext cx="5815872" cy="54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23025"/>
              </p:ext>
            </p:extLst>
          </p:nvPr>
        </p:nvGraphicFramePr>
        <p:xfrm>
          <a:off x="228600" y="5838825"/>
          <a:ext cx="74771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5" name="Equation" r:id="rId19" imgW="3149280" imgH="203040" progId="Equation.DSMT4">
                  <p:embed/>
                </p:oleObj>
              </mc:Choice>
              <mc:Fallback>
                <p:oleObj name="Equation" r:id="rId19" imgW="31492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38825"/>
                        <a:ext cx="74771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291378" y="2814993"/>
            <a:ext cx="2756621" cy="2110438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29482"/>
              </p:ext>
            </p:extLst>
          </p:nvPr>
        </p:nvGraphicFramePr>
        <p:xfrm>
          <a:off x="362498" y="2963218"/>
          <a:ext cx="2629621" cy="182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1" name="Equation" r:id="rId3" imgW="1828800" imgH="1269720" progId="Equation.DSMT4">
                  <p:embed/>
                </p:oleObj>
              </mc:Choice>
              <mc:Fallback>
                <p:oleObj name="Equation" r:id="rId3" imgW="182880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98" y="2963218"/>
                        <a:ext cx="2629621" cy="1826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050016"/>
              </p:ext>
            </p:extLst>
          </p:nvPr>
        </p:nvGraphicFramePr>
        <p:xfrm>
          <a:off x="3188435" y="678638"/>
          <a:ext cx="3345450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2" name="Equation" r:id="rId5" imgW="1155600" imgH="228600" progId="Equation.DSMT4">
                  <p:embed/>
                </p:oleObj>
              </mc:Choice>
              <mc:Fallback>
                <p:oleObj name="Equation" r:id="rId5" imgW="11556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435" y="678638"/>
                        <a:ext cx="3345450" cy="66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22156"/>
              </p:ext>
            </p:extLst>
          </p:nvPr>
        </p:nvGraphicFramePr>
        <p:xfrm>
          <a:off x="2983740" y="1434194"/>
          <a:ext cx="4213871" cy="109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3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40" y="1434194"/>
                        <a:ext cx="4213871" cy="109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90893"/>
              </p:ext>
            </p:extLst>
          </p:nvPr>
        </p:nvGraphicFramePr>
        <p:xfrm>
          <a:off x="3554053" y="2638456"/>
          <a:ext cx="4550655" cy="111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4" name="Equation" r:id="rId9" imgW="1600200" imgH="393480" progId="Equation.DSMT4">
                  <p:embed/>
                </p:oleObj>
              </mc:Choice>
              <mc:Fallback>
                <p:oleObj name="Equation" r:id="rId9" imgW="1600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53" y="2638456"/>
                        <a:ext cx="4550655" cy="1119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84642"/>
              </p:ext>
            </p:extLst>
          </p:nvPr>
        </p:nvGraphicFramePr>
        <p:xfrm>
          <a:off x="3568142" y="3942751"/>
          <a:ext cx="4523995" cy="107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5" name="Equation" r:id="rId11" imgW="1650960" imgH="393480" progId="Equation.DSMT4">
                  <p:embed/>
                </p:oleObj>
              </mc:Choice>
              <mc:Fallback>
                <p:oleObj name="Equation" r:id="rId11" imgW="1650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142" y="3942751"/>
                        <a:ext cx="4523995" cy="107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981694"/>
              </p:ext>
            </p:extLst>
          </p:nvPr>
        </p:nvGraphicFramePr>
        <p:xfrm>
          <a:off x="2653163" y="5115334"/>
          <a:ext cx="3365553" cy="108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16" name="Equation" r:id="rId13" imgW="1218960" imgH="393480" progId="Equation.DSMT4">
                  <p:embed/>
                </p:oleObj>
              </mc:Choice>
              <mc:Fallback>
                <p:oleObj name="Equation" r:id="rId13" imgW="1218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63" y="5115334"/>
                        <a:ext cx="3365553" cy="1086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74355"/>
              </p:ext>
            </p:extLst>
          </p:nvPr>
        </p:nvGraphicFramePr>
        <p:xfrm>
          <a:off x="1283503" y="764670"/>
          <a:ext cx="3252035" cy="66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2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503" y="764670"/>
                        <a:ext cx="3252035" cy="667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21270"/>
              </p:ext>
            </p:extLst>
          </p:nvPr>
        </p:nvGraphicFramePr>
        <p:xfrm>
          <a:off x="437198" y="1546225"/>
          <a:ext cx="4084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3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8" y="1546225"/>
                        <a:ext cx="408463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987589" y="2366691"/>
          <a:ext cx="3552026" cy="65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4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589" y="2366691"/>
                        <a:ext cx="3552026" cy="653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46853"/>
              </p:ext>
            </p:extLst>
          </p:nvPr>
        </p:nvGraphicFramePr>
        <p:xfrm>
          <a:off x="349245" y="3595078"/>
          <a:ext cx="3521778" cy="47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5" name="Equation" r:id="rId9" imgW="1879560" imgH="253800" progId="Equation.DSMT4">
                  <p:embed/>
                </p:oleObj>
              </mc:Choice>
              <mc:Fallback>
                <p:oleObj name="Equation" r:id="rId9" imgW="18795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45" y="3595078"/>
                        <a:ext cx="3521778" cy="475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284633" y="3517820"/>
            <a:ext cx="3615261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50778"/>
              </p:ext>
            </p:extLst>
          </p:nvPr>
        </p:nvGraphicFramePr>
        <p:xfrm>
          <a:off x="4180638" y="3176407"/>
          <a:ext cx="3965283" cy="126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6" name="Equation" r:id="rId11" imgW="1434960" imgH="457200" progId="Equation.DSMT4">
                  <p:embed/>
                </p:oleObj>
              </mc:Choice>
              <mc:Fallback>
                <p:oleObj name="Equation" r:id="rId11" imgW="14349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638" y="3176407"/>
                        <a:ext cx="3965283" cy="1263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83518"/>
              </p:ext>
            </p:extLst>
          </p:nvPr>
        </p:nvGraphicFramePr>
        <p:xfrm>
          <a:off x="4069715" y="4483100"/>
          <a:ext cx="26003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7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715" y="4483100"/>
                        <a:ext cx="260032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48290"/>
              </p:ext>
            </p:extLst>
          </p:nvPr>
        </p:nvGraphicFramePr>
        <p:xfrm>
          <a:off x="3863274" y="5688285"/>
          <a:ext cx="4134933" cy="54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98" name="Equation" r:id="rId15" imgW="1536480" imgH="203040" progId="Equation.DSMT4">
                  <p:embed/>
                </p:oleObj>
              </mc:Choice>
              <mc:Fallback>
                <p:oleObj name="Equation" r:id="rId15" imgW="15364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274" y="5688285"/>
                        <a:ext cx="4134933" cy="54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21502"/>
              </p:ext>
            </p:extLst>
          </p:nvPr>
        </p:nvGraphicFramePr>
        <p:xfrm>
          <a:off x="462280" y="933450"/>
          <a:ext cx="267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0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" y="933450"/>
                        <a:ext cx="267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06400" y="880498"/>
            <a:ext cx="2793999" cy="605549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269665" y="1611605"/>
          <a:ext cx="3651250" cy="61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1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665" y="1611605"/>
                        <a:ext cx="3651250" cy="61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278102"/>
              </p:ext>
            </p:extLst>
          </p:nvPr>
        </p:nvGraphicFramePr>
        <p:xfrm>
          <a:off x="638612" y="2378378"/>
          <a:ext cx="6934870" cy="64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2" name="Equation" r:id="rId7" imgW="2463480" imgH="228600" progId="Equation.DSMT4">
                  <p:embed/>
                </p:oleObj>
              </mc:Choice>
              <mc:Fallback>
                <p:oleObj name="Equation" r:id="rId7" imgW="2463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12" y="2378378"/>
                        <a:ext cx="6934870" cy="64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12666"/>
              </p:ext>
            </p:extLst>
          </p:nvPr>
        </p:nvGraphicFramePr>
        <p:xfrm>
          <a:off x="2115185" y="3107373"/>
          <a:ext cx="1430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3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85" y="3107373"/>
                        <a:ext cx="14303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27275"/>
              </p:ext>
            </p:extLst>
          </p:nvPr>
        </p:nvGraphicFramePr>
        <p:xfrm>
          <a:off x="432404" y="3837695"/>
          <a:ext cx="7760041" cy="64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4" name="Equation" r:id="rId11" imgW="2755800" imgH="228600" progId="Equation.DSMT4">
                  <p:embed/>
                </p:oleObj>
              </mc:Choice>
              <mc:Fallback>
                <p:oleObj name="Equation" r:id="rId11" imgW="2755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04" y="3837695"/>
                        <a:ext cx="7760041" cy="64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61638"/>
              </p:ext>
            </p:extLst>
          </p:nvPr>
        </p:nvGraphicFramePr>
        <p:xfrm>
          <a:off x="2102485" y="4533900"/>
          <a:ext cx="1238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5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485" y="4533900"/>
                        <a:ext cx="12382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02907"/>
              </p:ext>
            </p:extLst>
          </p:nvPr>
        </p:nvGraphicFramePr>
        <p:xfrm>
          <a:off x="479108" y="5233988"/>
          <a:ext cx="55213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6" name="Equation" r:id="rId15" imgW="2145960" imgH="203040" progId="Equation.DSMT4">
                  <p:embed/>
                </p:oleObj>
              </mc:Choice>
              <mc:Fallback>
                <p:oleObj name="Equation" r:id="rId15" imgW="2145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8" y="5233988"/>
                        <a:ext cx="55213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97222"/>
              </p:ext>
            </p:extLst>
          </p:nvPr>
        </p:nvGraphicFramePr>
        <p:xfrm>
          <a:off x="487045" y="5830888"/>
          <a:ext cx="53514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7" name="Equation" r:id="rId17" imgW="2082600" imgH="203040" progId="Equation.DSMT4">
                  <p:embed/>
                </p:oleObj>
              </mc:Choice>
              <mc:Fallback>
                <p:oleObj name="Equation" r:id="rId17" imgW="20826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" y="5830888"/>
                        <a:ext cx="53514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95342"/>
              </p:ext>
            </p:extLst>
          </p:nvPr>
        </p:nvGraphicFramePr>
        <p:xfrm>
          <a:off x="852890" y="962947"/>
          <a:ext cx="4063699" cy="65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3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90" y="962947"/>
                        <a:ext cx="4063699" cy="650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770560" y="909453"/>
            <a:ext cx="4207840" cy="736467"/>
          </a:xfrm>
          <a:prstGeom prst="roundRect">
            <a:avLst/>
          </a:prstGeom>
          <a:noFill/>
          <a:ln w="254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70425"/>
              </p:ext>
            </p:extLst>
          </p:nvPr>
        </p:nvGraphicFramePr>
        <p:xfrm>
          <a:off x="1193892" y="1784847"/>
          <a:ext cx="4674098" cy="99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4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92" y="1784847"/>
                        <a:ext cx="4674098" cy="999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23603"/>
              </p:ext>
            </p:extLst>
          </p:nvPr>
        </p:nvGraphicFramePr>
        <p:xfrm>
          <a:off x="1123283" y="2851185"/>
          <a:ext cx="5664558" cy="103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5" name="Equation" r:id="rId7" imgW="2145960" imgH="393480" progId="Equation.DSMT4">
                  <p:embed/>
                </p:oleObj>
              </mc:Choice>
              <mc:Fallback>
                <p:oleObj name="Equation" r:id="rId7" imgW="2145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283" y="2851185"/>
                        <a:ext cx="5664558" cy="103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67901"/>
              </p:ext>
            </p:extLst>
          </p:nvPr>
        </p:nvGraphicFramePr>
        <p:xfrm>
          <a:off x="1128102" y="4751681"/>
          <a:ext cx="3790026" cy="49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6" name="Equation" r:id="rId9" imgW="1549080" imgH="203040" progId="Equation.DSMT4">
                  <p:embed/>
                </p:oleObj>
              </mc:Choice>
              <mc:Fallback>
                <p:oleObj name="Equation" r:id="rId9" imgW="15490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102" y="4751681"/>
                        <a:ext cx="3790026" cy="49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46443"/>
              </p:ext>
            </p:extLst>
          </p:nvPr>
        </p:nvGraphicFramePr>
        <p:xfrm>
          <a:off x="1137909" y="5502073"/>
          <a:ext cx="2359223" cy="47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7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909" y="5502073"/>
                        <a:ext cx="2359223" cy="477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86519"/>
              </p:ext>
            </p:extLst>
          </p:nvPr>
        </p:nvGraphicFramePr>
        <p:xfrm>
          <a:off x="4129088" y="5703888"/>
          <a:ext cx="3825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8" name="Equation" r:id="rId13" imgW="1638000" imgH="203040" progId="Equation.DSMT4">
                  <p:embed/>
                </p:oleObj>
              </mc:Choice>
              <mc:Fallback>
                <p:oleObj name="Equation" r:id="rId13" imgW="163800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5703888"/>
                        <a:ext cx="3825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65610"/>
              </p:ext>
            </p:extLst>
          </p:nvPr>
        </p:nvGraphicFramePr>
        <p:xfrm>
          <a:off x="1596708" y="4079875"/>
          <a:ext cx="2619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9" name="Equation" r:id="rId15" imgW="1054080" imgH="203040" progId="Equation.DSMT4">
                  <p:embed/>
                </p:oleObj>
              </mc:Choice>
              <mc:Fallback>
                <p:oleObj name="Equation" r:id="rId15" imgW="1054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708" y="4079875"/>
                        <a:ext cx="26193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18.	(continued)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51" y="959794"/>
            <a:ext cx="5949366" cy="5043958"/>
          </a:xfrm>
          <a:prstGeom prst="rect">
            <a:avLst/>
          </a:prstGeom>
        </p:spPr>
      </p:pic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33805"/>
              </p:ext>
            </p:extLst>
          </p:nvPr>
        </p:nvGraphicFramePr>
        <p:xfrm>
          <a:off x="592138" y="873125"/>
          <a:ext cx="1482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6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873125"/>
                        <a:ext cx="14827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0701"/>
              </p:ext>
            </p:extLst>
          </p:nvPr>
        </p:nvGraphicFramePr>
        <p:xfrm>
          <a:off x="3754438" y="5605463"/>
          <a:ext cx="16494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7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605463"/>
                        <a:ext cx="16494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80860"/>
              </p:ext>
            </p:extLst>
          </p:nvPr>
        </p:nvGraphicFramePr>
        <p:xfrm>
          <a:off x="3719730" y="1899589"/>
          <a:ext cx="1909329" cy="36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8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730" y="1899589"/>
                        <a:ext cx="1909329" cy="36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01133"/>
              </p:ext>
            </p:extLst>
          </p:nvPr>
        </p:nvGraphicFramePr>
        <p:xfrm>
          <a:off x="552450" y="1812925"/>
          <a:ext cx="931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9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812925"/>
                        <a:ext cx="931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72872"/>
              </p:ext>
            </p:extLst>
          </p:nvPr>
        </p:nvGraphicFramePr>
        <p:xfrm>
          <a:off x="4988719" y="2841914"/>
          <a:ext cx="1793875" cy="38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0" name="Equation" r:id="rId12" imgW="939600" imgH="203040" progId="Equation.DSMT4">
                  <p:embed/>
                </p:oleObj>
              </mc:Choice>
              <mc:Fallback>
                <p:oleObj name="Equation" r:id="rId12" imgW="939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19" y="2841914"/>
                        <a:ext cx="1793875" cy="38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3400971" y="3930326"/>
            <a:ext cx="376945" cy="1736548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90256" y="3068053"/>
            <a:ext cx="1006597" cy="401062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574804" y="2105526"/>
            <a:ext cx="1070764" cy="228610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403684" y="1780674"/>
            <a:ext cx="485274" cy="200526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69432" y="1058779"/>
            <a:ext cx="44116" cy="429127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5</TotalTime>
  <Words>143</Words>
  <Application>Microsoft Office PowerPoint</Application>
  <PresentationFormat>On-screen Show (4:3)</PresentationFormat>
  <Paragraphs>106</Paragraphs>
  <Slides>10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11" baseType="lpstr">
      <vt:lpstr>Arial</vt:lpstr>
      <vt:lpstr>Arial Narrow</vt:lpstr>
      <vt:lpstr>Calibri</vt:lpstr>
      <vt:lpstr>Presentation2</vt:lpstr>
      <vt:lpstr>Equation</vt:lpstr>
      <vt:lpstr>Mathematics</vt:lpstr>
      <vt:lpstr>Sketch graphs</vt:lpstr>
      <vt:lpstr>PowerPoint Presentation</vt:lpstr>
      <vt:lpstr>1. Sketch the following graph: </vt:lpstr>
      <vt:lpstr>1. (continued) </vt:lpstr>
      <vt:lpstr>1. (continued) </vt:lpstr>
      <vt:lpstr>2. Sketch the following graph: </vt:lpstr>
      <vt:lpstr>2. (continued) </vt:lpstr>
      <vt:lpstr>3. Sketch the following graph: </vt:lpstr>
      <vt:lpstr>3. (continued) </vt:lpstr>
      <vt:lpstr>4. Sketch the following graph: </vt:lpstr>
      <vt:lpstr>4. (continued) </vt:lpstr>
      <vt:lpstr>5. Sketch the following graph: </vt:lpstr>
      <vt:lpstr>5. (continued) </vt:lpstr>
      <vt:lpstr>5. (continued) </vt:lpstr>
      <vt:lpstr>5. (continued) </vt:lpstr>
      <vt:lpstr>6. Sketch the following graph: </vt:lpstr>
      <vt:lpstr>6. (continued) </vt:lpstr>
      <vt:lpstr>6. (continued) </vt:lpstr>
      <vt:lpstr>6. (continued) </vt:lpstr>
      <vt:lpstr>6. (continued) </vt:lpstr>
      <vt:lpstr>7.    Sketch the following graph: </vt:lpstr>
      <vt:lpstr>7. (continued) </vt:lpstr>
      <vt:lpstr>7. (continued) </vt:lpstr>
      <vt:lpstr>7. (continued) </vt:lpstr>
      <vt:lpstr>7. (continued) </vt:lpstr>
      <vt:lpstr>8. Sketch the following graph: </vt:lpstr>
      <vt:lpstr>8. (continued) </vt:lpstr>
      <vt:lpstr>PowerPoint Presentation</vt:lpstr>
      <vt:lpstr>9. Sketch the following graph: </vt:lpstr>
      <vt:lpstr>9. (continued) </vt:lpstr>
      <vt:lpstr>9. (continued) </vt:lpstr>
      <vt:lpstr>10. Sketch the following graph: </vt:lpstr>
      <vt:lpstr>10. (continued) </vt:lpstr>
      <vt:lpstr>10. (continued) </vt:lpstr>
      <vt:lpstr>10. (continued) </vt:lpstr>
      <vt:lpstr>11. Sketch the following graph: </vt:lpstr>
      <vt:lpstr>11. (continued) </vt:lpstr>
      <vt:lpstr>12. Sketch the following graph: </vt:lpstr>
      <vt:lpstr>12. (continued) </vt:lpstr>
      <vt:lpstr>12. (continued) </vt:lpstr>
      <vt:lpstr>13. Sketch the following graph: </vt:lpstr>
      <vt:lpstr>13. (continued) </vt:lpstr>
      <vt:lpstr>13. (continued) </vt:lpstr>
      <vt:lpstr>13. (continued) </vt:lpstr>
      <vt:lpstr>13. (continued) </vt:lpstr>
      <vt:lpstr>13. (continued) </vt:lpstr>
      <vt:lpstr>13. (continued) </vt:lpstr>
      <vt:lpstr>13. (continued)  </vt:lpstr>
      <vt:lpstr>13. (continued)  </vt:lpstr>
      <vt:lpstr>13. (continued) </vt:lpstr>
      <vt:lpstr>14. Sketch the following graph: </vt:lpstr>
      <vt:lpstr>14. (continued) </vt:lpstr>
      <vt:lpstr>14. (continued) </vt:lpstr>
      <vt:lpstr>14. (continued) </vt:lpstr>
      <vt:lpstr>14. (continued) </vt:lpstr>
      <vt:lpstr>14. (continued) </vt:lpstr>
      <vt:lpstr>14. (continued) </vt:lpstr>
      <vt:lpstr>14. (continued) </vt:lpstr>
      <vt:lpstr>14. (continued) </vt:lpstr>
      <vt:lpstr>    15. Determine the intersection of the  following functions graphically:        and  </vt:lpstr>
      <vt:lpstr>15. (continued) </vt:lpstr>
      <vt:lpstr>15. (continued) </vt:lpstr>
      <vt:lpstr>15. (continued) </vt:lpstr>
      <vt:lpstr>15. (continued) </vt:lpstr>
      <vt:lpstr>15. (continued) </vt:lpstr>
      <vt:lpstr>15. (continued) </vt:lpstr>
      <vt:lpstr>15. (continued) </vt:lpstr>
      <vt:lpstr>15. (continued) </vt:lpstr>
      <vt:lpstr>15. (continued) </vt:lpstr>
      <vt:lpstr>    16. Determine the intersection of the  following functions graphically:            and  </vt:lpstr>
      <vt:lpstr>   16. (continued)          </vt:lpstr>
      <vt:lpstr>   16. (continued)          </vt:lpstr>
      <vt:lpstr>   16. (continued)          </vt:lpstr>
      <vt:lpstr>   16. (continued)          </vt:lpstr>
      <vt:lpstr>   16. (continued)          </vt:lpstr>
      <vt:lpstr>    17. Determine the intersection of the  following functions graphically:          and  </vt:lpstr>
      <vt:lpstr> 17. (continued)  </vt:lpstr>
      <vt:lpstr> 17. (continued)  </vt:lpstr>
      <vt:lpstr> 17. (continued)  </vt:lpstr>
      <vt:lpstr> 17. (continued)  </vt:lpstr>
      <vt:lpstr> 17. (continued)  </vt:lpstr>
      <vt:lpstr> 17. (continued)  </vt:lpstr>
      <vt:lpstr> 17. (continued)  </vt:lpstr>
      <vt:lpstr> 17. (continued)  </vt:lpstr>
      <vt:lpstr>    18. Determine the intersection of the  following functions graphically:          and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18. (continued)  </vt:lpstr>
      <vt:lpstr>    19. Determine the intersection of the  following functions graphically:        and  </vt:lpstr>
      <vt:lpstr> 19. (continued)  </vt:lpstr>
      <vt:lpstr> 19. (continued)  </vt:lpstr>
      <vt:lpstr> 19. (continued)  </vt:lpstr>
      <vt:lpstr> 19. (continued)  </vt:lpstr>
      <vt:lpstr> 19. (continued)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306</cp:revision>
  <dcterms:created xsi:type="dcterms:W3CDTF">2017-08-15T07:49:10Z</dcterms:created>
  <dcterms:modified xsi:type="dcterms:W3CDTF">2018-04-23T08:47:55Z</dcterms:modified>
</cp:coreProperties>
</file>